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77777777" w:rsidR="006E0612" w:rsidRDefault="006E0612" w:rsidP="00FC3DF4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инициируемый электромагнитным излучением. Ее применяют, например, для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Ультрафиолетовое излучение наиболее известно плохим воздействием на органические соединения, при длительном воздействии солнечного света. Оно разрушает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22F77B74" w14:textId="77777777" w:rsidR="006E0612" w:rsidRDefault="006E0612" w:rsidP="00FC3DF4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кинетикой полимеризации акриловых мономеров. Это связано </w:t>
      </w:r>
      <w:r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7777777" w:rsidR="006E0612" w:rsidRDefault="006E0612" w:rsidP="00FC3DF4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>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0CC53D4" w14:textId="1234CE5A" w:rsidR="006E0612" w:rsidRDefault="006E0612" w:rsidP="00996D2F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1FCDA2DF" w:rsidR="006E0612" w:rsidRDefault="006E0612" w:rsidP="00FC3DF4">
      <w:pPr>
        <w:pStyle w:val="a3"/>
      </w:pPr>
      <w:r>
        <w:t xml:space="preserve">Само же явление </w:t>
      </w:r>
      <w:commentRangeStart w:id="2"/>
      <w:proofErr w:type="spellStart"/>
      <w:r>
        <w:t>фотополимеризации</w:t>
      </w:r>
      <w:commentRangeEnd w:id="2"/>
      <w:proofErr w:type="spellEnd"/>
      <w:r>
        <w:rPr>
          <w:rStyle w:val="af6"/>
          <w:rFonts w:eastAsia="SimSun" w:cstheme="minorBidi"/>
          <w:color w:val="auto"/>
          <w:lang w:eastAsia="en-US"/>
        </w:rPr>
        <w:commentReference w:id="2"/>
      </w:r>
      <w:r>
        <w:t xml:space="preserve"> имеет множество применений как в научной, так и в технической сферах. По словам крупного исследователя полимеризации инициируемой УФ светом </w:t>
      </w:r>
      <w:proofErr w:type="spellStart"/>
      <w:r>
        <w:t>Декера</w:t>
      </w:r>
      <w:proofErr w:type="spellEnd"/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mliVGVYS2V5IjoiRGVja2VyLjE5OTgiLCJDaXRhdGlvbktleSI6IkRlYzk4IiwiQ2l0YXRpb25LZXlVcGRhdGVUeXBlIjoxLCJDb2xsYWJvcmF0b3JzIjpbXSwiRGF0ZSI6IjE5OTgiLCJEb2kiOiIxMC4xMDAyLyhTSUNJKTEwOTctMDEyNigxOTk4MDIpNDU6MjwxMzM6OkFJRC1QSTk2OT4zLjAuQ087Mi1G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yhTSUNJKTEwOTctMDEyNigxOTk4MDIpNDU6MjwxMzM6OkFJRC1QSTk2OT4zLjAuQ087Mi1GIiwiVXJpU3RyaW5nIjoiaHR0cHM6Ly9kb2kub3JnLzEwLjEwMDIvKFNJQ0kpMTA5Ny0wMTI2KDE5OTgwMik0NToyPDEzMzo6QUlELVBJOTY5PjMuMC5DTzsyLUY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}</w:instrText>
          </w:r>
          <w:r>
            <w:fldChar w:fldCharType="separate"/>
          </w:r>
          <w:r w:rsidR="009C34C5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proofErr w:type="spellStart"/>
      <w:r w:rsidRPr="0022550E">
        <w:t>квазиминутной</w:t>
      </w:r>
      <w:proofErr w:type="spellEnd"/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CaWJUZVhLZXkiOiJPbGRyaW5nLjE5OTEi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wMVQxNDozODowMi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9C34C5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ExIiwiJHR5cGUiOiJTd2lzc0FjYWRlbWljLkNpdGF2aS5QZXJzb24sIFN3aXNzQWNhZGVtaWMuQ2l0YXZpIiwiRmlyc3ROYW1lIjoiRC4iLCJMYXN0TmFtZSI6IkxvdWdub3QiLCJNaWRkbGVOYW1lIjoiSi4iLCJQcm90ZWN0ZWQiOmZhbHNlLCJTZXgiOjAsIkNyZWF0ZWRCeSI6Il9IT01FIiwiQ3JlYXRlZE9uIjoiMjAyMy0wNS0xNFQyMToxODozMSIsIk1vZGlmaWVkQnkiOiJfSE9NRSIsIklkIjoiZjNkZTU4MmMtMDFjNi00ZDc4LTk1OTYtYjEzMzA4OWY0Zjk0IiwiTW9kaWZpZWRPbiI6IjIwMjMtMDUtMTRUMjE6MTg6MzEiLCJQcm9qZWN0Ijp7IiRyZWYiOiI4In19XSwiQmliVGVYS2V5IjoiQ2FycmUuMTk5MCI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AxVDE0OjM4OjAy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9C34C5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CaWJUZVhLZXkiOiJQYXBwYXMuMTk5MiIsIkNpdGF0aW9uS2V5IjoiUGFwOTIiLCJDaXRhdGlvbktleVVwZGF0ZVR5cGUiOjEsIkNvbGxhYm9yYXRvcnMiOltdLCJDb3ZlclBhdGgiOnsiJGlkIjoiOSIsIiR0eXBlIjoiU3dpc3NBY2FkZW1pYy5DaXRhdmkuTGlua2VkUmVzb3VyY2UsIFN3aXNzQWNhZGVtaWMuQ2l0YXZpIiwiTGlua2VkUmVzb3VyY2VUeXBlIjoxLCJVcmlTdHJpbmciOiJQYXBwYXMgMTk5MiAtIFJhZGlhdGlvbiBjdXJpbmcuanBnIiwiTGlua2VkUmVzb3VyY2VTdGF0dXMiOjgsIlByb3BlcnRpZXMiOnsiJGlkIjoiMTA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}</w:instrText>
          </w:r>
          <w:r>
            <w:fldChar w:fldCharType="separate"/>
          </w:r>
          <w:r w:rsidR="009C34C5">
            <w:t>[4]</w:t>
          </w:r>
          <w:r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CaWJUZVhLZXkiOiJLbG9vc3RlcmJvZXIuMTk4OCIsIkNpdGF0aW9uS2V5IjoiS2xvODgiLCJDaXRhdGlvbktleVVwZGF0ZVR5cGUiOjEsIkNvbGxhYm9yYXRvcnMiOltdLCJEYXRlIjoiMTk4OC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NV0ifV19LCJUYWciOiJDaXRhdmlQbGFjZWhvbGRlciNjNjBlNTc3Ny04NTBiLTQ4MDYtODkyNi05NGUzZWRhZGZiZmEiLCJUZXh0IjoiWzVdIiwiV0FJVmVyc2lvbiI6IjYuMTUuMi4wIn0=}</w:instrText>
          </w:r>
          <w:r>
            <w:fldChar w:fldCharType="separate"/>
          </w:r>
          <w:r w:rsidR="009C34C5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CaWJUZVhLZXkiOiJEZWNrZXIuMTk5NiIsIkNpdGF0aW9uS2V5IjoiRGVjOTYiLCJDaXRhdGlvbktleVVwZGF0ZVR5cGUiOjEsIkNvbGxhYm9yYXRvcnMiOltdLCJEYXRlIjoiMTk5N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Nl0ifV19LCJUYWciOiJDaXRhdmlQbGFjZWhvbGRlciMxNDU2ODAxNC1jMzgxLTQ1NjEtYTFmMS1kMWUwNzBiMDk2ZmIiLCJUZXh0IjoiWzZdIiwiV0FJVmVyc2lvbiI6IjYuMTUuMi4wIn0=}</w:instrText>
          </w:r>
          <w:r>
            <w:fldChar w:fldCharType="separate"/>
          </w:r>
          <w:r w:rsidR="009C34C5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CaWJUZVhLZXkiOiJEZWNrZXIuMTk5NyIsIkNpdGF0aW9uS2V5IjoiRGVjOTciLCJDaXRhdGlvbktleVVwZGF0ZVR5cGUiOjEsIkNvbGxhYm9yYXRvcnMiOltdLCJEYXRlIjoiMTk5Ny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}</w:instrText>
          </w:r>
          <w:r>
            <w:fldChar w:fldCharType="separate"/>
          </w:r>
          <w:r w:rsidR="009C34C5">
            <w:t>[7]</w:t>
          </w:r>
          <w:r>
            <w:fldChar w:fldCharType="end"/>
          </w:r>
        </w:sdtContent>
      </w:sdt>
      <w:r>
        <w:t xml:space="preserve">. </w:t>
      </w:r>
      <w:proofErr w:type="spellStart"/>
      <w:r>
        <w:t>Фотополимеризация</w:t>
      </w:r>
      <w:proofErr w:type="spellEnd"/>
      <w:r>
        <w:t xml:space="preserve">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 xml:space="preserve">Метод </w:t>
      </w:r>
      <w:proofErr w:type="spellStart"/>
      <w:r w:rsidRPr="00B65979">
        <w:t>фотоинициируемой</w:t>
      </w:r>
      <w:proofErr w:type="spellEnd"/>
      <w:r w:rsidRPr="00B65979">
        <w:t xml:space="preserve">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Pr="00B65979">
        <w:t>фотополимеризующихся</w:t>
      </w:r>
      <w:proofErr w:type="spellEnd"/>
      <w:r w:rsidRPr="00B65979">
        <w:t xml:space="preserve"> композиций, содержащих </w:t>
      </w:r>
      <w:proofErr w:type="spellStart"/>
      <w:r w:rsidRPr="00B65979">
        <w:t>олигоэфир</w:t>
      </w:r>
      <w:proofErr w:type="spellEnd"/>
      <w:r w:rsidRPr="00B65979">
        <w:t xml:space="preserve">(мет)акрилаты в качестве основы, — это </w:t>
      </w:r>
      <w:proofErr w:type="spellStart"/>
      <w:r w:rsidRPr="00B65979">
        <w:t>стереолитография</w:t>
      </w:r>
      <w:proofErr w:type="spellEnd"/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}</w:instrText>
          </w:r>
          <w:r>
            <w:fldChar w:fldCharType="separate"/>
          </w:r>
          <w:r w:rsidR="009C34C5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 xml:space="preserve">. Естественно, сами </w:t>
      </w:r>
      <w:proofErr w:type="spellStart"/>
      <w:r>
        <w:t>ф</w:t>
      </w:r>
      <w:r w:rsidRPr="00BB3F1E">
        <w:t>отоинициаторы</w:t>
      </w:r>
      <w:proofErr w:type="spellEnd"/>
      <w:r w:rsidRPr="00BB3F1E">
        <w:t xml:space="preserve">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FC3DF4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 xml:space="preserve">безвредность и </w:t>
      </w:r>
      <w:proofErr w:type="spellStart"/>
      <w:r w:rsidRPr="00BB3F1E">
        <w:t>беззапаховость</w:t>
      </w:r>
      <w:proofErr w:type="spellEnd"/>
    </w:p>
    <w:p w14:paraId="1A73AEEF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64E26DE9" w:rsidR="006E0612" w:rsidRDefault="006E0612" w:rsidP="00FC3DF4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>
        <w:t>оных</w:t>
      </w:r>
      <w:r w:rsidRPr="00BB3F1E">
        <w:t xml:space="preserve">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wMVQxNDozODowMi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C34C5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2D99EDA5" w14:textId="77777777" w:rsidR="006E0612" w:rsidRDefault="006E0612" w:rsidP="00FC3DF4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 xml:space="preserve">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053EAC56" w14:textId="77777777" w:rsidR="006E0612" w:rsidRPr="00573A4E" w:rsidRDefault="006E0612" w:rsidP="00FC3DF4">
      <w:pPr>
        <w:pStyle w:val="a3"/>
      </w:pPr>
      <w:r>
        <w:t xml:space="preserve">На основании всего вышеизложенного сформулирована глобальная цель будущей </w:t>
      </w:r>
      <w:commentRangeStart w:id="3"/>
      <w:r>
        <w:t>дипломной</w:t>
      </w:r>
      <w:commentRangeEnd w:id="3"/>
      <w:r>
        <w:rPr>
          <w:rStyle w:val="af6"/>
          <w:rFonts w:eastAsia="SimSun" w:cstheme="minorBidi"/>
          <w:color w:val="auto"/>
          <w:lang w:eastAsia="en-US"/>
        </w:rPr>
        <w:commentReference w:id="3"/>
      </w:r>
      <w:r>
        <w:t xml:space="preserve"> работы -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с учетом диффузии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Pr="00573A4E">
        <w:t xml:space="preserve">. Данная работа является частью </w:t>
      </w:r>
      <w:r>
        <w:t xml:space="preserve">систематических исследований проводимых в лаборатории </w:t>
      </w:r>
      <w:proofErr w:type="spellStart"/>
      <w:r>
        <w:t>фотополимеризации</w:t>
      </w:r>
      <w:proofErr w:type="spellEnd"/>
      <w:r>
        <w:t xml:space="preserve"> и полимерных материалов ИМХ РАН. В связи с этим выдвинута цель данной работы.</w:t>
      </w:r>
    </w:p>
    <w:p w14:paraId="5066071A" w14:textId="601040EC" w:rsidR="006E0612" w:rsidRDefault="006E0612" w:rsidP="00996D2F">
      <w:pPr>
        <w:pStyle w:val="20"/>
      </w:pPr>
      <w:bookmarkStart w:id="4" w:name="_Toc136296693"/>
      <w:r>
        <w:t>Цель работы</w:t>
      </w:r>
      <w:bookmarkEnd w:id="4"/>
    </w:p>
    <w:p w14:paraId="752B628F" w14:textId="77777777" w:rsidR="006E0612" w:rsidRPr="00573A4E" w:rsidRDefault="006E0612" w:rsidP="00FC3DF4">
      <w:pPr>
        <w:pStyle w:val="a3"/>
      </w:pPr>
      <w:r>
        <w:t xml:space="preserve">На данном этапе целью работы является построение кинетической модели фотовосстановления о-хинонов в присутствии </w:t>
      </w:r>
      <w:r>
        <w:rPr>
          <w:lang w:val="en-US"/>
        </w:rPr>
        <w:t>H</w:t>
      </w:r>
      <w:r>
        <w:t xml:space="preserve">-доноров без учета диффузионных процессов и оценка оптимальных параметров </w:t>
      </w:r>
      <w:proofErr w:type="spellStart"/>
      <w:r>
        <w:t>фотоинициатора</w:t>
      </w:r>
      <w:proofErr w:type="spellEnd"/>
      <w:r>
        <w:t xml:space="preserve"> для проведения </w:t>
      </w:r>
      <w:proofErr w:type="spellStart"/>
      <w:r>
        <w:t>фотополимеризации</w:t>
      </w:r>
      <w:proofErr w:type="spellEnd"/>
      <w:r>
        <w:t>.</w:t>
      </w:r>
    </w:p>
    <w:p w14:paraId="1C70FA4B" w14:textId="72EA99C8" w:rsidR="006E0612" w:rsidRDefault="006E0612" w:rsidP="00996D2F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FC3DF4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FC3DF4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FC3DF4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FC3DF4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FC3DF4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7479B501" w14:textId="3B2785CA" w:rsidR="00F95B6C" w:rsidRDefault="00F95B6C" w:rsidP="00996D2F">
      <w:pPr>
        <w:pStyle w:val="20"/>
      </w:pPr>
      <w:r>
        <w:t>Модель</w:t>
      </w:r>
    </w:p>
    <w:p w14:paraId="0A00E3AE" w14:textId="3EA269A6" w:rsidR="00F95B6C" w:rsidRDefault="00F95B6C" w:rsidP="00FC3DF4">
      <w:pPr>
        <w:pStyle w:val="a3"/>
      </w:pPr>
      <w:commentRangeStart w:id="6"/>
      <w:r>
        <w:t>Процесс</w:t>
      </w:r>
      <w:commentRangeEnd w:id="6"/>
      <w:r>
        <w:rPr>
          <w:rStyle w:val="af6"/>
          <w:rFonts w:eastAsia="SimSun" w:cstheme="minorBidi"/>
          <w:color w:val="auto"/>
          <w:lang w:eastAsia="en-US"/>
        </w:rPr>
        <w:commentReference w:id="6"/>
      </w:r>
      <w:r>
        <w:t xml:space="preserve">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>
        <w:t>фотополимеризации</w:t>
      </w:r>
      <w:proofErr w:type="spellEnd"/>
      <w:r>
        <w:t>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х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P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N</m:t>
        </m:r>
      </m:oMath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, nM, nP, nN – показатели преломления мономера, полимера и </w:t>
      </w:r>
      <w:r>
        <w:t xml:space="preserve">нейтральной </w:t>
      </w:r>
      <w:commentRangeStart w:id="7"/>
      <w:r>
        <w:t>компоненты</w:t>
      </w:r>
      <w:commentRangeEnd w:id="7"/>
      <w:r>
        <w:rPr>
          <w:rStyle w:val="af6"/>
          <w:rFonts w:eastAsia="SimSun" w:cstheme="minorBidi"/>
          <w:color w:val="auto"/>
          <w:lang w:eastAsia="en-US"/>
        </w:rPr>
        <w:commentReference w:id="7"/>
      </w:r>
      <w:r>
        <w:t>:</w:t>
      </w:r>
    </w:p>
    <w:tbl>
      <w:tblPr>
        <w:tblStyle w:val="af9"/>
        <w:tblW w:w="505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3"/>
        <w:gridCol w:w="8884"/>
        <w:gridCol w:w="1270"/>
      </w:tblGrid>
      <w:tr w:rsidR="00F95B6C" w14:paraId="72B62884" w14:textId="77777777" w:rsidTr="00DA335D">
        <w:tc>
          <w:tcPr>
            <w:tcW w:w="514" w:type="pct"/>
          </w:tcPr>
          <w:p w14:paraId="5F2B313F" w14:textId="77777777" w:rsidR="00F95B6C" w:rsidRDefault="00F95B6C" w:rsidP="00FC3DF4">
            <w:pPr>
              <w:pStyle w:val="a3"/>
            </w:pPr>
          </w:p>
        </w:tc>
        <w:tc>
          <w:tcPr>
            <w:tcW w:w="3925" w:type="pct"/>
          </w:tcPr>
          <w:p w14:paraId="170D3015" w14:textId="77777777" w:rsidR="00F95B6C" w:rsidRPr="000E6923" w:rsidRDefault="00622644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6FFA4235" w14:textId="20C96291" w:rsidR="00F95B6C" w:rsidRPr="000E6923" w:rsidRDefault="0065469E" w:rsidP="00FC3DF4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x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</m:oMath>
            </m:oMathPara>
          </w:p>
          <w:p w14:paraId="6ECAEE60" w14:textId="77777777" w:rsidR="00F95B6C" w:rsidRPr="000E6923" w:rsidRDefault="00622644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7A27D447" w14:textId="12CA32BD" w:rsidR="00F95B6C" w:rsidRDefault="0065469E" w:rsidP="00FC3DF4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*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M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N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x</m:t>
                            </m:r>
                          </m:den>
                        </m:f>
                      </m:e>
                    </m:d>
                  </m:e>
                </m:d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γI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ln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1" w:type="pct"/>
            <w:vAlign w:val="center"/>
          </w:tcPr>
          <w:p w14:paraId="6507AE4A" w14:textId="77777777" w:rsidR="00F95B6C" w:rsidRDefault="00F95B6C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6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13D55C6" w14:textId="77777777" w:rsidR="00F95B6C" w:rsidRPr="00080617" w:rsidRDefault="00F95B6C" w:rsidP="00996D2F">
      <w:pPr>
        <w:pStyle w:val="a2"/>
      </w:pPr>
      <m:oMath>
        <m:r>
          <w:rPr>
            <w:rFonts w:ascii="Cambria Math" w:hAnsi="Cambria Math"/>
          </w:rPr>
          <m:t>τ*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080617">
        <w:t xml:space="preserve"> – нормированная переменная времени,</w:t>
      </w:r>
    </w:p>
    <w:p w14:paraId="391076A7" w14:textId="77777777" w:rsidR="00F95B6C" w:rsidRPr="00080617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W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F95B6C" w:rsidRPr="00080617">
        <w:t xml:space="preserve"> – характерные времена полимеризации и диффузии</w:t>
      </w:r>
    </w:p>
    <w:p w14:paraId="47A4C9D2" w14:textId="77777777" w:rsidR="00F95B6C" w:rsidRPr="00080617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F95B6C" w:rsidRPr="00080617">
        <w:t xml:space="preserve"> – коэффициент самодиффузии мономера</w:t>
      </w:r>
    </w:p>
    <w:p w14:paraId="17DF5F5F" w14:textId="77777777" w:rsidR="00F95B6C" w:rsidRPr="00080617" w:rsidRDefault="00F95B6C" w:rsidP="00996D2F">
      <w:pPr>
        <w:pStyle w:val="a2"/>
      </w:pPr>
      <w:r w:rsidRPr="0008061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 w:rsidRPr="00080617">
        <w:t xml:space="preserve">  - характеризует взаимодиффузию мономера и нейтральной компоненты</w:t>
      </w:r>
    </w:p>
    <w:p w14:paraId="6F5A906F" w14:textId="77777777" w:rsidR="00F95B6C" w:rsidRPr="00080617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F95B6C" w:rsidRPr="00080617">
        <w:t xml:space="preserve"> 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</m:den>
            </m:f>
          </m:sup>
        </m:sSup>
      </m:oMath>
      <w:r w:rsidR="00F95B6C" w:rsidRPr="0008061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den>
        </m:f>
      </m:oMath>
      <w:r w:rsidR="00F95B6C" w:rsidRPr="00080617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F95B6C" w:rsidRPr="00080617">
        <w:t>,</w:t>
      </w:r>
      <m:oMath>
        <m:r>
          <w:rPr>
            <w:rFonts w:ascii="Cambria Math" w:hAnsi="Cambria Math"/>
          </w:rPr>
          <m:t xml:space="preserve"> γ</m:t>
        </m:r>
      </m:oMath>
      <w:r w:rsidR="00F95B6C" w:rsidRPr="00080617">
        <w:t xml:space="preserve"> - п</w:t>
      </w:r>
      <w:proofErr w:type="spellStart"/>
      <w:r w:rsidR="00F95B6C" w:rsidRPr="00080617">
        <w:t>араметры</w:t>
      </w:r>
      <w:proofErr w:type="spellEnd"/>
      <w:r w:rsidR="00F95B6C" w:rsidRPr="00080617">
        <w:t>, определяющие контраст композиции</w:t>
      </w:r>
    </w:p>
    <w:p w14:paraId="0063D2C3" w14:textId="77777777" w:rsidR="00F95B6C" w:rsidRDefault="00F95B6C" w:rsidP="00FC3DF4">
      <w:pPr>
        <w:pStyle w:val="a3"/>
        <w:rPr>
          <w:iCs/>
        </w:rPr>
      </w:pPr>
      <w:r>
        <w:t>Данная система уравнений решается с помощью разностной схемы</w:t>
      </w:r>
      <w:r w:rsidRPr="00D42BB1">
        <w:t xml:space="preserve">, </w:t>
      </w:r>
      <w:r>
        <w:t xml:space="preserve">с параметрами </w:t>
      </w:r>
      <m:oMath>
        <m:r>
          <w:rPr>
            <w:rFonts w:ascii="Cambria Math" w:hAnsi="Cambria Math"/>
          </w:rPr>
          <m:t>x = i ht</m:t>
        </m:r>
      </m:oMath>
      <w:r w:rsidRPr="00D42BB1">
        <w:rPr>
          <w:i/>
        </w:rPr>
        <w:t xml:space="preserve">,  </w:t>
      </w:r>
      <m:oMath>
        <m:r>
          <w:rPr>
            <w:rFonts w:ascii="Cambria Math" w:hAnsi="Cambria Math"/>
          </w:rPr>
          <m:t>τ*=τ hτ</m:t>
        </m:r>
      </m:oMath>
      <w:r w:rsidRPr="00D42BB1">
        <w:rPr>
          <w:i/>
        </w:rPr>
        <w:t xml:space="preserve">, </w:t>
      </w:r>
      <w:r w:rsidRPr="00D42BB1">
        <w:rPr>
          <w:iCs/>
        </w:rPr>
        <w:t>где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i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t</m:t>
        </m:r>
      </m:oMath>
      <w:r w:rsidRPr="00D42BB1">
        <w:rPr>
          <w:iCs/>
        </w:rPr>
        <w:t xml:space="preserve"> и </w:t>
      </w:r>
      <m:oMath>
        <m:r>
          <w:rPr>
            <w:rFonts w:ascii="Cambria Math" w:hAnsi="Cambria Math"/>
          </w:rPr>
          <m:t>τ</m:t>
        </m:r>
      </m:oMath>
      <w:r w:rsidRPr="00D42BB1">
        <w:rPr>
          <w:iCs/>
        </w:rPr>
        <w:t xml:space="preserve">, </w:t>
      </w:r>
      <m:oMath>
        <m:r>
          <w:rPr>
            <w:rFonts w:ascii="Cambria Math" w:hAnsi="Cambria Math"/>
          </w:rPr>
          <m:t>hτ</m:t>
        </m:r>
      </m:oMath>
      <w:r w:rsidRPr="00D42BB1">
        <w:rPr>
          <w:iCs/>
        </w:rPr>
        <w:t xml:space="preserve"> – номер и величина шага по пространственной к</w:t>
      </w:r>
      <w:proofErr w:type="spellStart"/>
      <w:r w:rsidRPr="00D42BB1">
        <w:rPr>
          <w:iCs/>
        </w:rPr>
        <w:t>оординате</w:t>
      </w:r>
      <w:proofErr w:type="spellEnd"/>
      <w:r w:rsidRPr="00D42BB1">
        <w:rPr>
          <w:iCs/>
        </w:rPr>
        <w:t xml:space="preserve"> x и времени</w:t>
      </w:r>
      <w:r>
        <w:rPr>
          <w:iCs/>
        </w:rPr>
        <w:t xml:space="preserve"> </w:t>
      </w:r>
      <m:oMath>
        <m:r>
          <w:rPr>
            <w:rFonts w:ascii="Cambria Math" w:hAnsi="Cambria Math"/>
          </w:rPr>
          <m:t>τ*</m:t>
        </m:r>
      </m:oMath>
      <w:r w:rsidRPr="00D42BB1">
        <w:rPr>
          <w:iCs/>
        </w:rPr>
        <w:t>,</w:t>
      </w:r>
      <w:r>
        <w:rPr>
          <w:iCs/>
        </w:rPr>
        <w:t xml:space="preserve"> </w:t>
      </w:r>
      <w:r w:rsidRPr="00D42BB1">
        <w:rPr>
          <w:iCs/>
        </w:rPr>
        <w:t>соответственно:</w:t>
      </w:r>
    </w:p>
    <w:tbl>
      <w:tblPr>
        <w:tblStyle w:val="af9"/>
        <w:tblW w:w="522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524"/>
        <w:gridCol w:w="1182"/>
      </w:tblGrid>
      <w:tr w:rsidR="00F95B6C" w14:paraId="6FF06AE1" w14:textId="77777777" w:rsidTr="00DA335D">
        <w:tc>
          <w:tcPr>
            <w:tcW w:w="4495" w:type="pct"/>
          </w:tcPr>
          <w:p w14:paraId="10992DA1" w14:textId="0E3D93DD" w:rsidR="00F95B6C" w:rsidRPr="00A451E7" w:rsidRDefault="00622644" w:rsidP="00FC3DF4">
            <w:pPr>
              <w:pStyle w:val="a3"/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5F782219" w14:textId="77777777" w:rsidR="00F95B6C" w:rsidRDefault="00F95B6C" w:rsidP="00996D2F">
            <w:pPr>
              <w:pStyle w:val="a2"/>
            </w:pPr>
            <w:r>
              <w:rPr>
                <w:noProof/>
              </w:rPr>
              <w:drawing>
                <wp:inline distT="0" distB="0" distL="0" distR="0" wp14:anchorId="1D65795F" wp14:editId="58EDF8FE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5" w:type="pct"/>
            <w:vAlign w:val="center"/>
          </w:tcPr>
          <w:p w14:paraId="1EC11286" w14:textId="77777777" w:rsidR="00F95B6C" w:rsidRDefault="00F95B6C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>
              <w:rPr>
                <w:noProof/>
              </w:rPr>
              <w:t>7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5412F86" w14:textId="2BF2E72D" w:rsidR="00F95B6C" w:rsidRDefault="00F95B6C" w:rsidP="00FC3DF4">
      <w:pPr>
        <w:pStyle w:val="a3"/>
      </w:pPr>
      <w:r>
        <w:t xml:space="preserve"> </w:t>
      </w:r>
      <w:commentRangeStart w:id="8"/>
      <w:r>
        <w:t>Оригинальное моделирование</w:t>
      </w:r>
      <w:commentRangeEnd w:id="8"/>
      <w:r>
        <w:rPr>
          <w:rStyle w:val="af6"/>
          <w:rFonts w:eastAsia="SimSun" w:cstheme="minorBidi"/>
          <w:color w:val="auto"/>
          <w:lang w:eastAsia="en-US"/>
        </w:rPr>
        <w:commentReference w:id="8"/>
      </w:r>
      <w:r>
        <w:t xml:space="preserve"> при значениях параметров: W = 500 мкм, W / </w:t>
      </w:r>
      <m:oMath>
        <m:r>
          <w:rPr>
            <w:rFonts w:ascii="Cambria Math" w:hAnsi="Cambria Math"/>
          </w:rPr>
          <m:t>f</m:t>
        </m:r>
      </m:oMath>
      <w:r>
        <w:t xml:space="preserve"> = 0.4, </w:t>
      </w:r>
      <m:oMath>
        <m:r>
          <w:rPr>
            <w:rFonts w:ascii="Cambria Math" w:hAnsi="Cambria Math"/>
          </w:rPr>
          <m:t>λ</m:t>
        </m:r>
      </m:oMath>
      <w:r>
        <w:t xml:space="preserve"> = 0.63 </w:t>
      </w:r>
      <w:proofErr w:type="gramStart"/>
      <w:r>
        <w:t>мкм,P</w:t>
      </w:r>
      <w:proofErr w:type="gramEnd"/>
      <w:r>
        <w:t xml:space="preserve">* = 0.13, </w:t>
      </w:r>
      <m:oMath>
        <m:r>
          <w:rPr>
            <w:rFonts w:ascii="Cambria Math" w:hAnsi="Cambria Math"/>
          </w:rPr>
          <m:t>γ</m:t>
        </m:r>
      </m:oMath>
      <w:r>
        <w:t xml:space="preserve"> = 4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M</m:t>
            </m:r>
          </m:sub>
        </m:sSub>
      </m:oMath>
      <w:r>
        <w:t xml:space="preserve"> = 10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при варьировании параметров среды и</w:t>
      </w:r>
      <w:r w:rsidRPr="00F5543C">
        <w:t xml:space="preserve"> </w:t>
      </w:r>
      <w:r>
        <w:t>воздействующего</w:t>
      </w:r>
      <w:r w:rsidRPr="00276558">
        <w:t xml:space="preserve"> </w:t>
      </w:r>
      <w:r>
        <w:t>излучения</w:t>
      </w:r>
      <w:r w:rsidRPr="00276558">
        <w:t xml:space="preserve">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. </w:t>
      </w:r>
    </w:p>
    <w:p w14:paraId="6BA091A9" w14:textId="0E5ED997" w:rsidR="00F95B6C" w:rsidRDefault="00F95B6C" w:rsidP="00FC3DF4">
      <w:pPr>
        <w:pStyle w:val="a3"/>
      </w:pPr>
      <w:r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9"/>
      <w:r>
        <w:t>смеси</w:t>
      </w:r>
      <w:commentRangeEnd w:id="9"/>
      <w:r>
        <w:rPr>
          <w:rStyle w:val="af6"/>
          <w:rFonts w:eastAsia="SimSun" w:cstheme="minorBidi"/>
          <w:color w:val="auto"/>
          <w:lang w:eastAsia="en-US"/>
        </w:rPr>
        <w:commentReference w:id="9"/>
      </w:r>
      <w:r>
        <w:t>.</w:t>
      </w:r>
    </w:p>
    <w:p w14:paraId="6A4E1C79" w14:textId="77777777" w:rsidR="00DA335D" w:rsidRDefault="00DA335D" w:rsidP="00996D2F">
      <w:pPr>
        <w:pStyle w:val="12"/>
      </w:pPr>
      <w:bookmarkStart w:id="10" w:name="_Toc136296695"/>
      <w:r>
        <w:t xml:space="preserve">Литературный </w:t>
      </w:r>
      <w:r w:rsidRPr="009143C3">
        <w:t>обзор</w:t>
      </w:r>
      <w:bookmarkEnd w:id="10"/>
    </w:p>
    <w:p w14:paraId="271746AB" w14:textId="6C7BA81B" w:rsidR="00DA335D" w:rsidRDefault="003D407A" w:rsidP="00996D2F">
      <w:pPr>
        <w:pStyle w:val="20"/>
        <w:numPr>
          <w:ilvl w:val="0"/>
          <w:numId w:val="25"/>
        </w:numPr>
      </w:pPr>
      <w:bookmarkStart w:id="11" w:name="_Hlk134744164"/>
      <w:r>
        <w:t>Реакции инициирования</w:t>
      </w:r>
    </w:p>
    <w:p w14:paraId="42FED408" w14:textId="42EDE970" w:rsidR="00DA335D" w:rsidRDefault="00DA335D" w:rsidP="00FC3DF4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891BAF">
        <w:rPr>
          <w:iCs/>
        </w:rPr>
        <w:t xml:space="preserve"> </w:t>
      </w:r>
      <w:r w:rsidR="00891BAF">
        <w:rPr>
          <w:iCs/>
        </w:rPr>
        <w:fldChar w:fldCharType="begin"/>
      </w:r>
      <w:r w:rsidR="00891BAF">
        <w:rPr>
          <w:iCs/>
        </w:rPr>
        <w:instrText xml:space="preserve"> REF _Ref165485009 \h </w:instrText>
      </w:r>
      <w:r w:rsidR="00891BAF">
        <w:rPr>
          <w:iCs/>
        </w:rPr>
      </w:r>
      <w:r w:rsidR="00891BAF">
        <w:rPr>
          <w:iCs/>
        </w:rPr>
        <w:fldChar w:fldCharType="separate"/>
      </w:r>
      <w:r w:rsidR="00891BAF">
        <w:t xml:space="preserve">Схема </w:t>
      </w:r>
      <w:r w:rsidR="00891BAF">
        <w:rPr>
          <w:noProof/>
        </w:rPr>
        <w:t>1</w:t>
      </w:r>
      <w:r w:rsidR="00891BAF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JpYlRlWEtleSI6Ii4xOTc3IiwiQ2l0YXRpb25LZXkiOiLQldC70Yw3NyIsIkNpdGF0aW9uS2V5VXBkYXRlVHlwZSI6MSwiQ29sbGFib3JhdG9ycyI6W10sIkRhdGUiOiIxOTc3IiwiRG9pIjoiMTAuMTA3MC9SQzE5Nzd2MDQ2bjAyQUJFSDAwMjExNSIsIkVkaXRvcnMiOltdLCJFdmFsdWF0aW9uQ29tcGxleGl0eSI6MCwiRXZhbHVhdGlvblNvdXJjZVRleHRGb3JtYXQiOjAsIkdyb3VwcyI6W10sIkhhc0xhYmVsMSI6ZmFsc2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NzAvUkMxOTc3djA0Nm4wMkFCRUgwMDIxMTUiLCJVcmlTdHJpbmciOiJodHRwczovL2RvaS5vcmcvMTAuMTA3MC9SQzE5Nzd2MDQ2bjAyQUJFSDAwMjEx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}</w:instrText>
          </w:r>
          <w:r>
            <w:fldChar w:fldCharType="separate"/>
          </w:r>
          <w:r w:rsidR="009C34C5">
            <w:t>[11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EF7194">
      <w:pPr>
        <w:pStyle w:val="a3"/>
        <w:keepNext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77777777" w:rsidR="001B4711" w:rsidRPr="00B431C8" w:rsidRDefault="001B4711" w:rsidP="0060053A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fldChar w:fldCharType="end"/>
                            </w:r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77777777" w:rsidR="001B4711" w:rsidRPr="00B431C8" w:rsidRDefault="001B4711" w:rsidP="0060053A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fldChar w:fldCharType="end"/>
                      </w:r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1C04EB6E" w:rsidR="00DA335D" w:rsidRPr="009143C3" w:rsidRDefault="00DA335D" w:rsidP="00996D2F">
      <w:pPr>
        <w:pStyle w:val="31"/>
      </w:pPr>
      <w:bookmarkStart w:id="12" w:name="_Toc136296697"/>
      <w:bookmarkStart w:id="13" w:name="_Hlk134744241"/>
      <w:bookmarkEnd w:id="11"/>
      <w:r w:rsidRPr="009143C3">
        <w:t>Фотосенсибилизация</w:t>
      </w:r>
      <w:bookmarkEnd w:id="12"/>
      <w:r w:rsidR="00181538">
        <w:t xml:space="preserve"> </w:t>
      </w:r>
    </w:p>
    <w:p w14:paraId="7A0ACC48" w14:textId="76EAF878" w:rsidR="00496D26" w:rsidRDefault="00DA335D" w:rsidP="00FC3DF4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</w:t>
      </w:r>
      <w:r>
        <w:fldChar w:fldCharType="end"/>
      </w:r>
      <w:r>
        <w:t xml:space="preserve">. </w:t>
      </w:r>
    </w:p>
    <w:p w14:paraId="52D716F1" w14:textId="7F7A3CD6" w:rsidR="00496D26" w:rsidRDefault="00496D26" w:rsidP="00FC3DF4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34E31858" w:rsidR="001B4711" w:rsidRPr="009D6F1E" w:rsidRDefault="001B4711" w:rsidP="00496D26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4" w:name="_Ref136034181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14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3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34E31858" w:rsidR="001B4711" w:rsidRPr="009D6F1E" w:rsidRDefault="001B4711" w:rsidP="00496D26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15" w:name="_Ref136034181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15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72020CB3" w:rsidR="00DA335D" w:rsidRDefault="00DA335D" w:rsidP="00070CB4">
      <w:pPr>
        <w:pStyle w:val="a2"/>
      </w:pPr>
      <w:r w:rsidRPr="004601CE">
        <w:t xml:space="preserve">Молекула </w:t>
      </w:r>
      <w:proofErr w:type="spellStart"/>
      <w:r w:rsidRPr="004601CE">
        <w:t>фотоакцептора</w:t>
      </w:r>
      <w:proofErr w:type="spellEnd"/>
      <w:r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proofErr w:type="spellStart"/>
      <w:r w:rsidRPr="004601CE">
        <w:lastRenderedPageBreak/>
        <w:t>интеркомбинационн</w:t>
      </w:r>
      <w:r>
        <w:t>ая</w:t>
      </w:r>
      <w:proofErr w:type="spellEnd"/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>
            <w:fldChar w:fldCharType="begin"/>
          </w:r>
          <w:r w:rsidR="00070CB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CaWJUZVhLZXkiOiIuIiwiQ2l0YXRpb25LZXkiOiLQltCY0JMyMiIsIkNpdGF0aW9uS2V5VXBkYXRlVHlwZSI6MSwiQ29sbGFib3JhdG9ycyI6W10sIkVkaXRvcnMiOltdLCJFdmFsdWF0aW9uQ29tcGxleGl0eSI6MCwiRXZhbHVhdGlvblNvdXJjZVRleHRGb3JtYXQiOjAsIkdyb3VwcyI6W10sIkhhc0xhYmVsMSI6ZmFsc2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Q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0LTA1LTAxVDE0OjM4OjAyIiwiUHJvamVjdCI6eyIkcmVmIjoiOCJ9fSwiVXNlTnVtYmVyaW5nVHlwZU9mUGFyZW50RG9jdW1lbnQiOmZhbHNlfV0sIkZvcm1hdHRlZFRleHQiOnsiJGlkIjoiMTEiLCJDb3VudCI6MSwiVGV4dFVuaXRzIjpbeyIkaWQiOiIxMiIsIkZvbnRTdHlsZSI6eyIkaWQiOiIxMyIsIk5ldXRyYWwiOnRydWV9LCJSZWFkaW5nT3JkZXIiOjEsIlRleHQiOiJbMTBdIn1dfSwiVGFnIjoiQ2l0YXZpUGxhY2Vob2xkZXIjYWMzYWIwNjUtMjEyNy00ZmYyLWE1NTktNTk0Y2RkMWYzNjlhIiwiVGV4dCI6IlsxMF0iLCJXQUlWZXJzaW9uIjoiNi4xNS4yLjAifQ==}</w:instrText>
          </w:r>
          <w:r w:rsidR="00070CB4">
            <w:fldChar w:fldCharType="separate"/>
          </w:r>
          <w:r w:rsidR="009C34C5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commentRangeStart w:id="16"/>
      <w:proofErr w:type="spellStart"/>
      <w:r w:rsidRPr="004601CE">
        <w:t>бензофенонов</w:t>
      </w:r>
      <w:proofErr w:type="spellEnd"/>
      <w:r w:rsidRPr="004601CE">
        <w:t xml:space="preserve"> и хинонов </w:t>
      </w:r>
      <w:commentRangeEnd w:id="16"/>
      <w:r>
        <w:rPr>
          <w:rStyle w:val="af6"/>
          <w:rFonts w:eastAsia="SimSun" w:cstheme="minorBidi"/>
          <w:color w:val="auto"/>
          <w:lang w:eastAsia="en-US"/>
        </w:rPr>
        <w:commentReference w:id="16"/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4021A3">
            <w:rPr>
              <w:bCs/>
            </w:rPr>
            <w:fldChar w:fldCharType="begin"/>
          </w:r>
          <w:r w:rsidR="004021A3" w:rsidRPr="004021A3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wMVQxNDo0MzozNy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BiMWE5NGI1LWI3ZWQtNGNmMi04N2M4LTExZjQyYjY0NDQ2MCIsIlRleHQiOiJbMTJ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9C34C5">
            <w:rPr>
              <w:bCs/>
            </w:rPr>
            <w:t>[12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~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AxVDE1OjIzOjQ5IiwiUHJvamVjdCI6eyIkcmVmIjoiOCJ9fSwiVXNlTnVtYmVyaW5nVHlwZU9mUGFyZW50RG9jdW1lbnQiOmZhbHNlfV0sIkZvcm1hdHRlZFRleHQiOnsiJGlkIjoiMTIiLCJDb3VudCI6MSwiVGV4dFVuaXRzIjpbeyIkaWQiOiIxMyIsIkZvbnRTdHlsZSI6eyIkaWQiOiIxNCIsIk5ldXRyYWwiOnRydWV9LCJSZWFkaW5nT3JkZXIiOjEsIlRleHQiOiJbMTNdIn1dfSwiVGFnIjoiQ2l0YXZpUGxhY2Vob2xkZXIjZTQ1ZjcxMDMtZDhlNC00ODVkLThmYTAtODJhYjlmYjI1ZTg5IiwiVGV4dCI6IlsxM10iLCJXQUlWZXJzaW9uIjoiNi4xNS4yLjAifQ==}</w:instrText>
          </w:r>
          <w:r w:rsidR="001C245A">
            <w:fldChar w:fldCharType="separate"/>
          </w:r>
          <w:r w:rsidR="009C34C5">
            <w:t>[13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</w:t>
      </w:r>
      <w:proofErr w:type="spellStart"/>
      <w:r w:rsidRPr="00B31157">
        <w:t>хлоранила</w:t>
      </w:r>
      <w:proofErr w:type="spellEnd"/>
      <w:r w:rsidRPr="00B31157">
        <w:t>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NC0wNS0wMVQxNDozODowM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EwNGJmYmQwLWRjNmQtNGNjNS05MDM0LTNlNTllZTQ3ODViZCIsIlRleHQiOiJbMTRdIiwiV0FJVmVyc2lvbiI6IjYuMTUuMi4wIn0=}</w:instrText>
          </w:r>
          <w:r>
            <w:fldChar w:fldCharType="separate"/>
          </w:r>
          <w:r w:rsidR="009C34C5">
            <w:t>[14]</w:t>
          </w:r>
          <w:r>
            <w:fldChar w:fldCharType="end"/>
          </w:r>
        </w:sdtContent>
      </w:sdt>
      <w:r>
        <w:t xml:space="preserve">, </w:t>
      </w:r>
      <w:proofErr w:type="spellStart"/>
      <w:r>
        <w:t>б</w:t>
      </w:r>
      <w:r w:rsidRPr="00B31157">
        <w:t>ензофенона</w:t>
      </w:r>
      <w:proofErr w:type="spellEnd"/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mliVGVYS2V5IjoiLjE5NzYiLCJDaXRhdGlvbktleSI6ItCR0LXQujc2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MTVdIn1dfSwiVGFnIjoiQ2l0YXZpUGxhY2Vob2xkZXIjMjA4NDgyNzgtOGZhYS00MTNlLThjNTQtMzRkOWJmOTJjOGUwIiwiVGV4dCI6IlsxNV0iLCJXQUlWZXJzaW9uIjoiNi4xNS4yLjAifQ==}</w:instrText>
          </w:r>
          <w:r>
            <w:fldChar w:fldCharType="separate"/>
          </w:r>
          <w:r w:rsidR="009C34C5">
            <w:t>[15]</w:t>
          </w:r>
          <w:r>
            <w:fldChar w:fldCharType="end"/>
          </w:r>
        </w:sdtContent>
      </w:sdt>
      <w:r w:rsidRPr="00EF5950">
        <w:t>)</w:t>
      </w:r>
      <w:r>
        <w:t>. Б</w:t>
      </w:r>
      <w:r w:rsidRPr="004601CE">
        <w:t>ольшое время жизни</w:t>
      </w:r>
      <w:r>
        <w:t xml:space="preserve"> </w:t>
      </w:r>
      <w:proofErr w:type="spellStart"/>
      <w:r w:rsidRPr="004601CE">
        <w:t>фотовозбужденного</w:t>
      </w:r>
      <w:proofErr w:type="spellEnd"/>
      <w:r w:rsidRPr="004601CE">
        <w:t xml:space="preserve">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}</w:instrText>
          </w:r>
          <w:r>
            <w:fldChar w:fldCharType="separate"/>
          </w:r>
          <w:r w:rsidR="009C34C5">
            <w:t>[16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</w:t>
      </w:r>
      <w:proofErr w:type="spellStart"/>
      <w:r>
        <w:t>тояние</w:t>
      </w:r>
      <w:proofErr w:type="spellEnd"/>
      <w:r>
        <w:t xml:space="preserve">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3MDk2MDMyZi0xZDY2LTRkZDctYWJmYy1lYjhiODAwNDExZTUiLCJUZXh0IjoiWzldIiwiV0FJVmVyc2lvbiI6IjYuMTUuMi4wIn0=}</w:instrText>
          </w:r>
          <w:r>
            <w:fldChar w:fldCharType="separate"/>
          </w:r>
          <w:r w:rsidR="009C34C5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yM2E0MTNjOC0yY2Y2LTQ5YTAtOGQxMC0yOGI2Yzg5Njc0MjciLCJUZXh0IjoiWzldIiwiV0FJVmVyc2lvbiI6IjYuMTUuMi4wIn0=}</w:instrText>
          </w:r>
          <w:r>
            <w:fldChar w:fldCharType="separate"/>
          </w:r>
          <w:r w:rsidR="009C34C5">
            <w:t>[9]</w:t>
          </w:r>
          <w:r>
            <w:fldChar w:fldCharType="end"/>
          </w:r>
        </w:sdtContent>
      </w:sdt>
      <w:r>
        <w:t xml:space="preserve">. Надежных данных о последовательности состояний дезактив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</m:oMath>
      <w:r>
        <w:rPr>
          <w:iCs/>
        </w:rPr>
        <w:t xml:space="preserve"> обратно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состояние не найдено, к тому же на порядок реакций в данной системы данная цепочка не влияет, поэтому моделирование фотосенсибилизации не проводилось, принималось, что молекула </w:t>
      </w:r>
      <w:r>
        <w:rPr>
          <w:lang w:val="en-US"/>
        </w:rPr>
        <w:t>Q</w:t>
      </w:r>
      <w:r w:rsidRPr="00AA6B8F">
        <w:t xml:space="preserve"> </w:t>
      </w:r>
      <w:r>
        <w:t xml:space="preserve">переходит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AA6B8F">
        <w:t xml:space="preserve"> </w:t>
      </w:r>
      <w:r>
        <w:t>состояние мгновенно и реагирует дальше с третичным амином.</w:t>
      </w:r>
    </w:p>
    <w:p w14:paraId="42144FDC" w14:textId="77777777" w:rsidR="00DA335D" w:rsidRDefault="00DA335D" w:rsidP="00996D2F">
      <w:pPr>
        <w:pStyle w:val="31"/>
      </w:pPr>
      <w:bookmarkStart w:id="17" w:name="_Toc136296698"/>
      <w:bookmarkEnd w:id="13"/>
      <w:r>
        <w:t>Фотовосстановление</w:t>
      </w:r>
      <w:bookmarkEnd w:id="17"/>
    </w:p>
    <w:p w14:paraId="164FEA66" w14:textId="2326A4E5" w:rsidR="00FE49F6" w:rsidRDefault="00DA335D" w:rsidP="00DD46C5">
      <w:pPr>
        <w:pStyle w:val="a3"/>
        <w:rPr>
          <w:noProof/>
        </w:rPr>
      </w:pPr>
      <w:bookmarkStart w:id="18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водорода от молекул доноров водорода - DH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xVDE0OjM4OjAy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To1ODo1MiIsIk1vZGlmaWVkQnkiOiJfSE9NRSIsIklkIjoiMWIwZDFmYWEtZDEyYi00ZWNiLWI1ODYtYWU0NDM2Y2ZjMzM5IiwiTW9kaWZpZWRPbiI6IjIwMjMtMDUtMTdUMTE6NTg6NTIiLCJQcm9qZWN0Ijp7IiRyZWYiOiI4In19XSwiTm90ZXMiOiJQSUk6ICBTMDAzMjM4NjEwMzAwNTY4OCI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AxVDE0OjM4OjAy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Q0ODwvbj5cclxuICA8aW4+dHJ1ZTwvaW4+XHJcbiAgPG9zPjQ0ODwvb3M+XHJcbiAgPHBzPjQ0ODwvcHM+XHJcbjwvc3A+XHJcbjxlcD5cclxuICA8bj40NTE8L24+XHJcbiAgPGluPnRydWU8L2luPlxyXG4gIDxvcz40NTE8L29zPlxyXG4gIDxwcz40NTE8L3BzPlxyXG48L2VwPlxyXG48b3M+NDQ4IC0gNDUxPC9vcz4iLCJQZXJpb2RpY2FsIjp7IiRpZCI6IjU0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}</w:instrText>
          </w:r>
          <w:r>
            <w:fldChar w:fldCharType="separate"/>
          </w:r>
          <w:r w:rsidR="009C34C5">
            <w:t>[17–20]</w:t>
          </w:r>
          <w:r>
            <w:fldChar w:fldCharType="end"/>
          </w:r>
        </w:sdtContent>
      </w:sdt>
      <w:r>
        <w:t xml:space="preserve">. Поэтому для рассмотрения принята </w:t>
      </w:r>
      <w:r>
        <w:fldChar w:fldCharType="begin"/>
      </w:r>
      <w:r>
        <w:instrText xml:space="preserve"> REF _Ref134726767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2</w:t>
      </w:r>
      <w:r>
        <w:fldChar w:fldCharType="end"/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7E6D9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wMVQxNTo0Mjo0OC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DFUMTU6NDI6NDg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}</w:instrText>
          </w:r>
          <w:r>
            <w:fldChar w:fldCharType="separate"/>
          </w:r>
          <w:r w:rsidR="009C34C5">
            <w:t>[16, 21, 22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Pr="00F5283F">
        <w:t xml:space="preserve">был доказан для карбонильных соединений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FE386D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S0wMVQxNDozODowMi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xVDE0OjM4OjAy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Uxlbmd0aCI6My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}</w:instrText>
          </w:r>
          <w:r w:rsidRPr="00F5283F">
            <w:fldChar w:fldCharType="separate"/>
          </w:r>
          <w:r w:rsidR="009C34C5">
            <w:t>[23–25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</w:t>
      </w:r>
      <w:commentRangeStart w:id="19"/>
      <w:r>
        <w:t>амин</w:t>
      </w:r>
      <w:commentRangeEnd w:id="19"/>
      <w:r w:rsidR="0056525F">
        <w:rPr>
          <w:rStyle w:val="af6"/>
          <w:rFonts w:eastAsia="SimSun" w:cstheme="minorBidi"/>
          <w:color w:val="auto"/>
          <w:lang w:eastAsia="en-US"/>
        </w:rPr>
        <w:commentReference w:id="19"/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FE49F6">
      <w:pPr>
        <w:pStyle w:val="a3"/>
        <w:ind w:firstLine="0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6D08FE54">
            <wp:extent cx="7110730" cy="1386840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235FEB3E">
                <wp:extent cx="5423925" cy="240665"/>
                <wp:effectExtent l="0" t="0" r="5715" b="6985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4066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3A27C8B8" w:rsidR="001B4711" w:rsidRPr="00596DA9" w:rsidRDefault="001B4711" w:rsidP="00DA335D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20" w:name="_Ref134726767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3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20"/>
                            <w:r>
                              <w:t>. Механизм последовательного переноса водород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8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" stroked="f">
                <v:textbox style="mso-fit-shape-to-text:t" inset="0,0,0,0">
                  <w:txbxContent>
                    <w:p w14:paraId="42C76B54" w14:textId="3A27C8B8" w:rsidR="001B4711" w:rsidRPr="00596DA9" w:rsidRDefault="001B4711" w:rsidP="00DA335D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21" w:name="_Ref134726767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3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21"/>
                      <w:r>
                        <w:t>. Механизм последовательного переноса водорода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3DCF9127" w:rsidR="00E63F19" w:rsidRDefault="00DA335D" w:rsidP="00DD46C5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NC0wNS0wMVQxNDozODowM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zg5Yjc5Yjg3LWMyMWMtNDU4ZC1hZTUyLWFlMjk4ZjlhOTU0NiIsIlRleHQiOiJbMTRdIiwiV0FJVmVyc2lvbiI6IjYuMTUuMi4wIn0=}</w:instrText>
          </w:r>
          <w:r>
            <w:fldChar w:fldCharType="separate"/>
          </w:r>
          <w:r w:rsidR="009C34C5">
            <w:t>[14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E53400" w:rsidRPr="002D22E4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NC0wNS0wMVQxNDozODowMi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Y2ZmZmOTcxLWFlM2MtNDEyYy04YjhmLTc1MGQ5NWU4NDFiYyIsIlRleHQiOiJbMTRdIiwiV0FJVmVyc2lvbiI6IjYuMTUuMi4wIn0=}</w:instrText>
          </w:r>
          <w:r w:rsidRPr="002D22E4">
            <w:fldChar w:fldCharType="separate"/>
          </w:r>
          <w:r w:rsidR="009C34C5">
            <w:t>[14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lastRenderedPageBreak/>
        <w:t>эксиплекс</w:t>
      </w:r>
      <w:proofErr w:type="spellEnd"/>
      <w:r w:rsidRPr="002D22E4">
        <w:t>»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 </w:t>
      </w:r>
      <w:sdt>
        <w:sdtPr>
          <w:alias w:val="To edit, see citavi.com/edit"/>
          <w:tag w:val="CitaviPlaceholder#b3d300f2-05e6-424a-b271-50561af0499f"/>
          <w:id w:val="1890689164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wNjNjOTJmLWY2ODUtNDA2ZC1iZGU5LWU5YTM0YjlhYzkzMCIsIlJhbmdlTGVuZ3RoIjo0LCJSZWZlcmVuY2VJZCI6IjlhMTk4MGFjLTM3ZDktNDE5ZC05MjZiLWY1ZmNiMWNkZDVj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A0OTk1NiIsIktleXdvcmRzIjpbXSwiTG9jYXRpb25zIjpbXSwiT3JnYW5pemF0aW9ucyI6W10sIk90aGVyc0ludm9sdmVkIjpbXSwiUGxhY2VPZlB1YmxpY2F0aW9uIjoiTG9uZG9uIiwiUHVibGlzaGVycyI6W3siJGlkIjoiMTI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}</w:instrText>
          </w:r>
          <w:r>
            <w:fldChar w:fldCharType="separate"/>
          </w:r>
          <w:r w:rsidR="009C34C5">
            <w:t>[26]</w:t>
          </w:r>
          <w:r>
            <w:fldChar w:fldCharType="end"/>
          </w:r>
        </w:sdtContent>
      </w:sdt>
      <w:r w:rsidRPr="00862AA4">
        <w:t>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xVDE0OjM4OjAy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>
            <w:fldChar w:fldCharType="separate"/>
          </w:r>
          <w:r w:rsidR="009C34C5">
            <w:t>[20]</w:t>
          </w:r>
          <w:r>
            <w:fldChar w:fldCharType="end"/>
          </w:r>
        </w:sdtContent>
      </w:sdt>
      <w:r>
        <w:t xml:space="preserve">. </w:t>
      </w:r>
    </w:p>
    <w:p w14:paraId="16A09B5E" w14:textId="6F760620" w:rsidR="00DA335D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- </m:t>
            </m:r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VQxNDozODowMiIsIlByb2plY3QiOnsiJHJlZiI6IjgifX0sIlVzZU51bWJlcmluZ1R5cGVPZlBhcmVudERvY3VtZW50IjpmYWxzZX1dLCJGb3JtYXR0ZWRUZXh0Ijp7IiRpZCI6IjEwIiwiQ291bnQiOjEsIlRleHRVbml0cyI6W3siJGlkIjoiMTEiLCJGb250U3R5bGUiOnsiJGlkIjoiMTIiLCJOZXV0cmFsIjp0cnVlfSwiUmVhZGluZ09yZGVyIjoxLCJUZXh0IjoiWzI3XSJ9XX0sIlRhZyI6IkNpdGF2aVBsYWNlaG9sZGVyI2E2N2ZlOTM3LTI0ZDQtNDdlNi04ZTZiLWM2ZDJmMDkzMDVhMyIsIlRleHQiOiJbMjddIiwiV0FJVmVyc2lvbiI6IjYuMTUuMi4wIn0=}</w:instrText>
          </w:r>
          <w:r w:rsidR="00DA335D">
            <w:fldChar w:fldCharType="separate"/>
          </w:r>
          <w:r w:rsidR="009C34C5">
            <w:t>[27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>
        <w:t xml:space="preserve">Схема </w:t>
      </w:r>
      <w:r>
        <w:rPr>
          <w:noProof/>
        </w:rPr>
        <w:t>2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CaWJUZVhLZXkiOiJQZXRlcnMuMTk5MyIsIkNpdGF0aW9uS2V5IjoiUGV0OTMiLCJDaXRhdGlvbktleVVwZGF0ZVR5cGUiOjEsIkNvbGxhYm9yYXRvcnMiOltdLCJEYXRlIjoiMTk5My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}</w:instrText>
          </w:r>
          <w:r w:rsidR="00DA335D">
            <w:fldChar w:fldCharType="separate"/>
          </w:r>
          <w:r w:rsidR="009C34C5">
            <w:t>[28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>
        <w:t xml:space="preserve">Схема </w:t>
      </w:r>
      <w:r>
        <w:rPr>
          <w:noProof/>
        </w:rPr>
        <w:t>2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порядк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yZDIyNTMzZS0yOTQ4LTQ1YzUtYjI3YS1jZTBkZTExMDFjOTEiLCJUZXh0IjoiWzldIiwiV0FJVmVyc2lvbiI6IjYuMTUuMi4wIn0=}</w:instrText>
          </w:r>
          <w:r w:rsidR="00DA335D">
            <w:fldChar w:fldCharType="separate"/>
          </w:r>
          <w:r w:rsidR="009C34C5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>
        <w:t xml:space="preserve">Схема </w:t>
      </w:r>
      <w:r>
        <w:rPr>
          <w:noProof/>
        </w:rPr>
        <w:t>2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7C117F">
        <w:t xml:space="preserve"> (</w:t>
      </w:r>
      <w:r w:rsidR="00DA335D">
        <w:t xml:space="preserve">для системы </w:t>
      </w:r>
      <w:proofErr w:type="spellStart"/>
      <w:r w:rsidR="00DA335D" w:rsidRPr="00B7473F">
        <w:t>бензофенон</w:t>
      </w:r>
      <w:proofErr w:type="spellEnd"/>
      <w:r w:rsidR="00DA335D" w:rsidRPr="00B7473F">
        <w:t xml:space="preserve"> </w:t>
      </w:r>
      <w:r w:rsidR="00DA335D">
        <w:t>–</w:t>
      </w:r>
      <w:r w:rsidR="00DA335D" w:rsidRPr="00B7473F">
        <w:t xml:space="preserve"> ДМА</w:t>
      </w:r>
      <w:r w:rsidR="00DA335D">
        <w:t xml:space="preserve">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CaWJUZVhLZXkiOiJQZXRlcnMuMjAwMCIsIkNpdGF0aW9uS2V5IjoiUGV0MDAiLCJDaXRhdGlvbktleVVwZGF0ZVR5cGUiOjEsIkNvbGxhYm9yYXRvcnMiOltdLCJEYXRlIjoiMjAwMC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EwNzwvbj5cclxuICA8aW4+dHJ1ZTwvaW4+XHJcbiAgPG9zPjEwNzwvb3M+XHJcbiAgPHBzPjEwNzwvcHM+XHJcbjwvc3A+XHJcbjxlcD5cclxuICA8bj4xMTM8L24+XHJcbiAgPGluPnRydWU8L2luPlxyXG4gIDxvcz4xMTM8L29zPlxyXG4gIDxwcz4xMTM8L3BzPlxyXG48L2VwPlxyXG48b3M+MTA3IC0gMTEz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}</w:instrText>
          </w:r>
          <w:r w:rsidR="00DA335D">
            <w:fldChar w:fldCharType="separate"/>
          </w:r>
          <w:r w:rsidR="009C34C5">
            <w:t>[29]</w:t>
          </w:r>
          <w:r w:rsidR="00DA335D">
            <w:fldChar w:fldCharType="end"/>
          </w:r>
        </w:sdtContent>
      </w:sdt>
      <w:r w:rsidR="00DA335D"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>
        <w:t xml:space="preserve">(для пары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mYWxzZSwiSGFzTGFiZWwyIjpmYWxzZS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MTAuMTI0Ni9iY3NqLjYzLjMzODUiLCJVcmlTdHJpbmciOiJodHRwczovL2RvaS5vcmcvMTAuMTI0Ni9iY3NqLjYzLjMzODU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}</w:instrText>
          </w:r>
          <w:r w:rsidR="00DA335D">
            <w:fldChar w:fldCharType="separate"/>
          </w:r>
          <w:r w:rsidR="009C34C5">
            <w:t>[24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</w:t>
      </w:r>
      <w:proofErr w:type="spellStart"/>
      <w:r w:rsidR="00DA335D">
        <w:t>ности</w:t>
      </w:r>
      <w:proofErr w:type="spellEnd"/>
      <w:r w:rsidR="00DA335D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3YWNmN2YzZC1hNDFkLTQ3ZDktYmQwNi1iZjYzMzNmNzhjZWQiLCJUZXh0IjoiWzldIiwiV0FJVmVyc2lvbiI6IjYuMTUuMi4wIn0=}</w:instrText>
          </w:r>
          <w:r w:rsidR="00DA335D">
            <w:fldChar w:fldCharType="separate"/>
          </w:r>
          <w:r w:rsidR="009C34C5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proofErr w:type="gramStart"/>
      <w:r w:rsidR="00C64601">
        <w:t>см .</w:t>
      </w:r>
      <w:proofErr w:type="gramEnd"/>
      <w:r w:rsidR="00C64601">
        <w:t xml:space="preserve">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>
        <w:t xml:space="preserve">Рисунок </w:t>
      </w:r>
      <w:r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</w:t>
      </w:r>
      <w:proofErr w:type="spellStart"/>
      <w:r w:rsidR="00DA335D">
        <w:t>бензофенонов</w:t>
      </w:r>
      <w:proofErr w:type="spellEnd"/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CaWJUZVhLZXkiOiJQZXRlcnMuMjAwMCIsIkNpdGF0aW9uS2V5IjoiUGV0MDAiLCJDaXRhdGlvbktleVVwZGF0ZVR5cGUiOjEsIkNvbGxhYm9yYXRvcnMiOltdLCJEYXRlIjoiMjAwMC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EwNzwvbj5cclxuICA8aW4+dHJ1ZTwvaW4+XHJcbiAgPG9zPjEwNzwvb3M+XHJcbiAgPHBzPjEwNzwvcHM+XHJcbjwvc3A+XHJcbjxlcD5cclxuICA8bj4xMTM8L24+XHJcbiAgPGluPnRydWU8L2luPlxyXG4gIDxvcz4xMTM8L29zPlxyXG4gIDxwcz4xMTM8L3BzPlxyXG48L2VwPlxyXG48b3M+MTA3IC0gMTEz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}</w:instrText>
          </w:r>
          <w:r w:rsidR="00DA335D">
            <w:fldChar w:fldCharType="separate"/>
          </w:r>
          <w:r w:rsidR="009C34C5">
            <w:t>[29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996D2F">
      <w:pPr>
        <w:pStyle w:val="a2"/>
      </w:pPr>
    </w:p>
    <w:p w14:paraId="545A34F9" w14:textId="77777777" w:rsidR="005756CC" w:rsidRPr="00EF5950" w:rsidRDefault="005756CC" w:rsidP="00996D2F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0C02D613" w:rsidR="005756CC" w:rsidRPr="005756CC" w:rsidRDefault="005756CC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m:t>•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0C02D613" w:rsidR="005756CC" w:rsidRPr="005756CC" w:rsidRDefault="005756CC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Arial"/>
                              <w:sz w:val="20"/>
                              <w:szCs w:val="20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m:t>•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EE198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370705"/>
                <wp:effectExtent l="0" t="0" r="0" b="0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370705"/>
                          <a:chOff x="-1098550" y="613229"/>
                          <a:chExt cx="6159500" cy="437070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748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75D868A3" w:rsidR="001B4711" w:rsidRPr="00814C1C" w:rsidRDefault="001B4711" w:rsidP="00E55438">
                              <w:pPr>
                                <w:pStyle w:val="af2"/>
                              </w:pPr>
                              <w:bookmarkStart w:id="22" w:name="_Ref134790694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2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 w:rsidR="00A111DD">
                                <w:t>ных</w:t>
                              </w:r>
                              <w:r w:rsidRPr="00E55438">
                                <w:t xml:space="preserve"> </w:t>
                              </w:r>
                              <w:proofErr w:type="spellStart"/>
                              <w:r w:rsidRPr="00E55438">
                                <w:t>бензофенонов</w:t>
                              </w:r>
                              <w:proofErr w:type="spellEnd"/>
                              <w:r w:rsidRPr="00E55438">
                                <w:t xml:space="preserve"> молекулой DMA от свободной энергии переноса протона DMA:</w:t>
                              </w:r>
                              <w:r w:rsidR="00C64601"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44.15pt;mso-position-horizontal-relative:char;mso-position-vertical-relative:line" coordorigin="-10985,6132" coordsize="61595,437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6" o:title=""/>
                </v:shape>
                <v:shape id="Надпись 10" o:spid="_x0000_s1034" type="#_x0000_t202" style="position:absolute;left:-10985;top:42352;width:61594;height:7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1C3602F6" w14:textId="75D868A3" w:rsidR="001B4711" w:rsidRPr="00814C1C" w:rsidRDefault="001B4711" w:rsidP="00E55438">
                        <w:pPr>
                          <w:pStyle w:val="af2"/>
                        </w:pPr>
                        <w:bookmarkStart w:id="23" w:name="_Ref134790694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23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•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•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 w:rsidR="00A111DD">
                          <w:t>ных</w:t>
                        </w:r>
                        <w:r w:rsidRPr="00E55438">
                          <w:t xml:space="preserve"> </w:t>
                        </w:r>
                        <w:proofErr w:type="spellStart"/>
                        <w:r w:rsidRPr="00E55438">
                          <w:t>бензофенонов</w:t>
                        </w:r>
                        <w:proofErr w:type="spellEnd"/>
                        <w:r w:rsidRPr="00E55438">
                          <w:t xml:space="preserve"> молекулой DMA от свободной энергии переноса протона DMA:</w:t>
                        </w:r>
                        <w:r w:rsidR="00C64601"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6DA02D4" w14:textId="172AB5D0" w:rsidR="007E6D93" w:rsidRDefault="00DA335D" w:rsidP="00996D2F">
      <w:pPr>
        <w:pStyle w:val="a2"/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</w:t>
      </w:r>
      <w:proofErr w:type="spellStart"/>
      <w:r w:rsidRPr="00C977F5">
        <w:t>ыстрому</w:t>
      </w:r>
      <w:proofErr w:type="spellEnd"/>
      <w:r w:rsidRPr="00C977F5">
        <w:t xml:space="preserve"> протеканию реакции переноса протона. В полярных растворителях 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я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∙+</m:t>
            </m:r>
          </m:sup>
        </m:sSubSup>
      </m:oMath>
      <w:r w:rsidRPr="00914C22">
        <w:t xml:space="preserve">.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~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r>
          <m:rPr>
            <m:sty m:val="bi"/>
          </m:rPr>
          <w:rPr>
            <w:rFonts w:ascii="Cambria Math" w:hAnsi="Cambria Math"/>
          </w:rPr>
          <m:t xml:space="preserve">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B108B2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zA0NzE0MzM1MjcuY2gyIiwiVXJpU3RyaW5nIjoiaHR0cHM6Ly9kb2kub3JnLzEwLjEwMDIvMDQ3MTQzMzUyNy5jaD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}</w:instrText>
          </w:r>
          <w:r>
            <w:fldChar w:fldCharType="separate"/>
          </w:r>
          <w:r w:rsidR="009C34C5">
            <w:t>[25]</w:t>
          </w:r>
          <w:r>
            <w:fldChar w:fldCharType="end"/>
          </w:r>
        </w:sdtContent>
      </w:sdt>
      <w:r w:rsidR="003F32FE">
        <w:t>;</w:t>
      </w:r>
      <w:r w:rsidRPr="00D9702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5.0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>
        <w:t xml:space="preserve">для системы </w:t>
      </w:r>
      <w:proofErr w:type="spellStart"/>
      <w:r w:rsidRPr="00C312D0">
        <w:t>бензофенон</w:t>
      </w:r>
      <w:proofErr w:type="spellEnd"/>
      <w:r w:rsidRPr="00C312D0">
        <w:t xml:space="preserve"> </w:t>
      </w:r>
      <w:r>
        <w:t>–</w:t>
      </w:r>
      <w:r w:rsidRPr="00C312D0">
        <w:t xml:space="preserve"> ДМА</w:t>
      </w:r>
      <w:r>
        <w:t xml:space="preserve"> в </w:t>
      </w:r>
      <w:r w:rsidRPr="00D97029">
        <w:t>циклогексан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zA0NzE0MzM1MjcuY2gyIiwiVXJpU3RyaW5nIjoiaHR0cHM6Ly9kb2kub3JnLzEwLjEwMDIvMDQ3MTQzMzUyNy5jaD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}</w:instrText>
          </w:r>
          <w:r>
            <w:fldChar w:fldCharType="separate"/>
          </w:r>
          <w:r w:rsidR="009C34C5">
            <w:t>[25]</w:t>
          </w:r>
          <w:r>
            <w:fldChar w:fldCharType="end"/>
          </w:r>
        </w:sdtContent>
      </w:sdt>
      <w:r w:rsidR="003F32FE">
        <w:t>;</w:t>
      </w:r>
      <w:r w:rsidRPr="00D9702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sub>
        </m:sSub>
        <m:r>
          <m:rPr>
            <m:sty m:val="bi"/>
          </m:rP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>
        <w:t xml:space="preserve">для системы </w:t>
      </w:r>
      <w:proofErr w:type="spellStart"/>
      <w:r w:rsidRPr="00C312D0">
        <w:t>бензофенон</w:t>
      </w:r>
      <w:proofErr w:type="spellEnd"/>
      <w:r w:rsidRPr="00C312D0">
        <w:t xml:space="preserve">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mYWxzZSwiSGFzTGFiZWwyIjpmYWxzZS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MTAuMTI0Ni9iY3NqLjYzLjMzODUiLCJVcmlTdHJpbmciOiJodHRwczovL2RvaS5vcmcvMTAuMTI0Ni9iY3NqLjYzLjMzODU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}</w:instrText>
          </w:r>
          <w:r>
            <w:fldChar w:fldCharType="separate"/>
          </w:r>
          <w:r w:rsidR="009C34C5">
            <w:t>[24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</w:t>
      </w:r>
      <w:proofErr w:type="spellStart"/>
      <w:r w:rsidRPr="000C5EC1">
        <w:t>пов</w:t>
      </w:r>
      <w:proofErr w:type="spellEnd"/>
      <w:r w:rsidRPr="000C5EC1">
        <w:t xml:space="preserve"> реакции: прямого и обратного переноса электрона, переноса протона и диффузии ион-радикалов</w:t>
      </w:r>
      <w:r>
        <w:t xml:space="preserve">. </w:t>
      </w:r>
    </w:p>
    <w:p w14:paraId="179BCE6E" w14:textId="0AE45A91" w:rsidR="007E6D93" w:rsidRDefault="00D365B1" w:rsidP="007E6D93">
      <w:pPr>
        <w:pStyle w:val="1"/>
      </w:pPr>
      <w:r w:rsidRPr="005F458C">
        <w:t>Реакции с аминами</w:t>
      </w:r>
    </w:p>
    <w:p w14:paraId="47244164" w14:textId="3B8D36BC" w:rsidR="00D365B1" w:rsidRDefault="00A111DD" w:rsidP="00A111D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rPr>
          <w:iCs/>
        </w:rPr>
        <w:t xml:space="preserve"> , происходящих при радикальной </w:t>
      </w:r>
      <w:proofErr w:type="spellStart"/>
      <w:r>
        <w:rPr>
          <w:iCs/>
        </w:rPr>
        <w:t>фотополимеризации</w:t>
      </w:r>
      <w:proofErr w:type="spellEnd"/>
      <w:r>
        <w:rPr>
          <w:iCs/>
        </w:rPr>
        <w:t xml:space="preserve"> стоит акцентировать внимание на </w:t>
      </w:r>
      <w:r>
        <w:t xml:space="preserve">процессе </w:t>
      </w:r>
      <w:r w:rsidR="00200CB7">
        <w:rPr>
          <w:iCs/>
        </w:rPr>
        <w:t>восстановления</w:t>
      </w:r>
      <w:r>
        <w:rPr>
          <w:iCs/>
        </w:rP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rPr>
          <w:iCs/>
        </w:rPr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rPr>
          <w:iCs/>
        </w:rPr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24"/>
      <w:r w:rsidR="007E6D93">
        <w:t>этапах</w:t>
      </w:r>
      <w:commentRangeEnd w:id="24"/>
      <w:r>
        <w:rPr>
          <w:rStyle w:val="af6"/>
          <w:rFonts w:eastAsia="SimSun" w:cstheme="minorBidi"/>
          <w:color w:val="auto"/>
          <w:lang w:eastAsia="en-US"/>
        </w:rPr>
        <w:commentReference w:id="24"/>
      </w:r>
      <w:r w:rsidR="007E6D93">
        <w:t>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lastRenderedPageBreak/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 xml:space="preserve">, речь о которых пойдет далее. Обобщенная схема восстановления представлена на </w:t>
      </w:r>
      <w:r w:rsidR="00D365B1">
        <w:t xml:space="preserve">см. </w:t>
      </w:r>
      <w:r w:rsidR="00D365B1">
        <w:fldChar w:fldCharType="begin"/>
      </w:r>
      <w:r w:rsidR="00D365B1">
        <w:rPr>
          <w:iCs/>
        </w:rPr>
        <w:instrText xml:space="preserve"> REF _Ref135240340 \h </w:instrText>
      </w:r>
      <w:r w:rsidR="00D365B1">
        <w:fldChar w:fldCharType="separate"/>
      </w:r>
      <w:r w:rsidR="00E63F19">
        <w:t xml:space="preserve">Схема </w:t>
      </w:r>
      <w:r w:rsidR="00E63F19">
        <w:rPr>
          <w:noProof/>
        </w:rPr>
        <w:t>3</w:t>
      </w:r>
      <w:r w:rsidR="00D365B1">
        <w:fldChar w:fldCharType="end"/>
      </w:r>
      <w:r w:rsidR="00200CB7">
        <w:t>:</w:t>
      </w:r>
    </w:p>
    <w:p w14:paraId="54ED6E12" w14:textId="77777777" w:rsidR="00D365B1" w:rsidRDefault="00D365B1" w:rsidP="00D365B1">
      <w:pPr>
        <w:pStyle w:val="af0"/>
      </w:pPr>
      <w:r>
        <w:object w:dxaOrig="6169" w:dyaOrig="759" w14:anchorId="138BFAA7">
          <v:shape id="_x0000_i1025" type="#_x0000_t75" style="width:464.65pt;height:57.7pt" o:ole="">
            <v:imagedata r:id="rId17" o:title=""/>
          </v:shape>
          <o:OLEObject Type="Embed" ProgID="ChemDraw.Document.6.0" ShapeID="_x0000_i1025" DrawAspect="Content" ObjectID="_1776119226" r:id="rId18"/>
        </w:object>
      </w:r>
    </w:p>
    <w:p w14:paraId="33A49317" w14:textId="2828AB26" w:rsidR="00D365B1" w:rsidRDefault="00D365B1" w:rsidP="00D365B1">
      <w:pPr>
        <w:pStyle w:val="af2"/>
      </w:pPr>
      <w:bookmarkStart w:id="25" w:name="_Ref135240340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EF7194">
        <w:rPr>
          <w:noProof/>
        </w:rPr>
        <w:t>4</w:t>
      </w:r>
      <w:r w:rsidR="00622644">
        <w:rPr>
          <w:noProof/>
        </w:rPr>
        <w:fldChar w:fldCharType="end"/>
      </w:r>
      <w:bookmarkEnd w:id="25"/>
      <w:r>
        <w:t>. Механизм фотовосстановления о-</w:t>
      </w:r>
      <w:r w:rsidRPr="00E00D60">
        <w:t>хинонов</w:t>
      </w:r>
      <w:r>
        <w:t xml:space="preserve"> аминами.</w:t>
      </w:r>
    </w:p>
    <w:p w14:paraId="173D20C8" w14:textId="7F8EBAA3" w:rsidR="00E63F19" w:rsidRPr="009C34C5" w:rsidRDefault="003C4B53" w:rsidP="007E6D93">
      <w:pPr>
        <w:pStyle w:val="a2"/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E63F19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CaWJUZVhLZXkiOiJQZXRlcnMuMTk5MiIsIkNpdGF0aW9uS2V5IjoiUGV0OTIiLCJDaXRhdGlvbktleVVwZGF0ZVR5cGUiOjEsIkNvbGxhYm9yYXRvcnMiOltdLCJEYXRlIjoiMTk5MiIsIkRvaSI6IjEwLjEwMDcvOTc4LTk0LTAxMS0wOTE2LTFfNy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Ny85NzgtOTQtMDExLTA5MTYtMV83IiwiVXJpU3RyaW5nIjoiaHR0cHM6Ly9kb2kub3JnLzEwLjEwMDcvOTc4LTk0LTAxMS0wOTE2LTFfN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}</w:instrText>
          </w:r>
          <w:r w:rsidR="00E63F19">
            <w:fldChar w:fldCharType="separate"/>
          </w:r>
          <w:r w:rsidR="009C34C5">
            <w:t>[30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 xml:space="preserve">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E63F19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aWQiOiI4IiwiJHR5cGUiOiJTd2lzc0FjYWRlbWljLkNpdGF2aS5Qcm9qZWN0LCBTd2lzc0FjYWRlbWljLkNpdGF2aSJ9fV0sIkJpYlRlWEtleSI6IlBldGVycy4yMDA5IiwiQ2l0YXRpb25LZXkiOiJQZXQwOSIsIkNpdGF0aW9uS2V5VXBkYXRlVHlwZSI6MSwiQ29sbGFib3JhdG9ycyI6W10sIkRhdGUiOiIyMDA5IiwiRG9pIjoiMTAuMTAyMS9hcjgwMDExNTYiLCJFZGl0b3JzIjpbXSwiRXZhbHVhdGlvbkNvbXBsZXhpdHkiOjAsIkV2YWx1YXRpb25Tb3VyY2VUZXh0Rm9ybWF0IjowLCJHcm91cHMiOltdLCJIYXNMYWJlbDEiOmZhbHNlLCJIYXNMYWJlbDIiOmZhbHNlLCJLZXl3b3JkcyI6W10sIkxhbmd1YWdlIjoiZW5nIiwiTGFuZ3VhZ2VDb2RlIjoiZW4i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IxL2FyODAwMTE1NiIsIlVyaVN0cmluZyI6Imh0dHBzOi8vZG9pLm9yZy8xMC4xMDIxL2FyODAwMTE1N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}</w:instrText>
          </w:r>
          <w:r w:rsidR="00E63F19">
            <w:fldChar w:fldCharType="separate"/>
          </w:r>
          <w:r w:rsidR="009C34C5">
            <w:t>[31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.0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9C34C5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WiIsIk1vZGlmaWVkQnkiOiJfSE9NRSIsIklkIjoiMzA2ZTAxMWQtNzgyMC00Njc4LWFhNTYtNTIzN2Y4NzVjMjdjIiwiTW9kaWZpZWRPbiI6IjIwMjQtMDUtMDFUMTc6MDM6NDRa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}</w:instrText>
          </w:r>
          <w:r w:rsidR="009C34C5">
            <w:fldChar w:fldCharType="separate"/>
          </w:r>
          <w:r w:rsidR="009C34C5">
            <w:t>[32]</w:t>
          </w:r>
          <w:r w:rsidR="009C34C5">
            <w:fldChar w:fldCharType="end"/>
          </w:r>
        </w:sdtContent>
      </w:sdt>
      <w:r w:rsidR="00E63F19">
        <w:t xml:space="preserve">.  </w:t>
      </w:r>
      <w:commentRangeStart w:id="26"/>
      <w:r>
        <w:t>Согласно</w:t>
      </w:r>
      <w:commentRangeEnd w:id="26"/>
      <w:r w:rsidR="009C34C5">
        <w:rPr>
          <w:rStyle w:val="af6"/>
          <w:rFonts w:eastAsia="SimSun" w:cstheme="minorBidi"/>
          <w:color w:val="auto"/>
          <w:lang w:eastAsia="en-US"/>
        </w:rPr>
        <w:commentReference w:id="26"/>
      </w:r>
      <w:r w:rsidR="001B471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DefaultPlaceholder_-1854013440"/>
          </w:placeholder>
        </w:sdtPr>
        <w:sdtContent>
          <w:r w:rsidR="001B4711">
            <w:fldChar w:fldCharType="begin"/>
          </w:r>
          <w:r w:rsidR="009C34C5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WiIsIk1vZGlmaWVkQnkiOiJfSE9NRSIsIklkIjoiMzA2ZTAxMWQtNzgyMC00Njc4LWFhNTYtNTIzN2Y4NzVjMjdjIiwiTW9kaWZpZWRPbiI6IjIwMjQtMDUtMDFUMTc6MDM6NDRa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}</w:instrText>
          </w:r>
          <w:r w:rsidR="001B4711">
            <w:fldChar w:fldCharType="separate"/>
          </w:r>
          <w:r w:rsidR="009C34C5">
            <w:t>[32]</w:t>
          </w:r>
          <w:r w:rsidR="001B4711">
            <w:fldChar w:fldCharType="end"/>
          </w:r>
        </w:sdtContent>
      </w:sdt>
      <w:r w:rsidR="009C34C5">
        <w:t xml:space="preserve"> константа скорости тушения триплетных хинонов аминами находится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 xml:space="preserve">- </m:t>
            </m:r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>.</w:t>
      </w:r>
    </w:p>
    <w:p w14:paraId="741D0A79" w14:textId="4AE40CFA" w:rsidR="003F32FE" w:rsidRDefault="003F32FE" w:rsidP="007E6D93">
      <w:pPr>
        <w:pStyle w:val="a2"/>
      </w:pPr>
    </w:p>
    <w:p w14:paraId="29D2A2C5" w14:textId="77777777" w:rsidR="003F32FE" w:rsidRDefault="003F32FE" w:rsidP="007E6D93">
      <w:pPr>
        <w:pStyle w:val="a2"/>
      </w:pPr>
    </w:p>
    <w:p w14:paraId="5AF77689" w14:textId="7DDE41BB" w:rsidR="00E63F19" w:rsidRPr="003F32FE" w:rsidRDefault="00E63F19" w:rsidP="00E63F19">
      <w:pPr>
        <w:pStyle w:val="a2"/>
        <w:rPr>
          <w:strike/>
        </w:rPr>
      </w:pPr>
      <w:r>
        <w:t xml:space="preserve">В </w:t>
      </w:r>
      <w:r w:rsidRPr="003F32FE">
        <w:rPr>
          <w:strike/>
        </w:rPr>
        <w:t xml:space="preserve">работе </w:t>
      </w:r>
      <w:sdt>
        <w:sdtPr>
          <w:rPr>
            <w:strike/>
          </w:rPr>
          <w:alias w:val="To edit, see citavi.com/edit"/>
          <w:tag w:val="CitaviPlaceholder#853a1813-8575-48a0-91f8-880ba4c91546"/>
          <w:id w:val="-393584676"/>
          <w:placeholder>
            <w:docPart w:val="EA6B36252669436EB2426423F9480F6C"/>
          </w:placeholder>
        </w:sdtPr>
        <w:sdtContent>
          <w:r w:rsidRPr="003F32FE">
            <w:rPr>
              <w:strike/>
            </w:rPr>
            <w:fldChar w:fldCharType="begin"/>
          </w:r>
          <w:r w:rsidR="001B4711">
            <w:rPr>
              <w:strike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mZhbHNlLCJIYXNMYWJlbDIiOnRydW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UtMDFUMTQ6Mzg6MDIiLCJQcm9qZWN0Ijp7IiRyZWYiOiI4In19LCJVc2VOdW1iZXJpbmdUeXBlT2ZQYXJlbnREb2N1bWVudCI6ZmFsc2V9XSwiRm9ybWF0dGVkVGV4dCI6eyIkaWQiOiIxMSIsIkNvdW50IjoxLCJUZXh0VW5pdHMiOlt7IiRpZCI6IjEyIiwiRm9udFN0eWxlIjp7IiRpZCI6IjEzIiwiTmV1dHJhbCI6dHJ1ZX0sIlJlYWRpbmdPcmRlciI6MSwiVGV4dCI6IlszM10ifV19LCJUYWciOiJDaXRhdmlQbGFjZWhvbGRlciM4NTNhMTgxMy04NTc1LTQ4YTAtOTFmOC04ODBiYTRjOTE1NDYiLCJUZXh0IjoiWzMzXSIsIldBSVZlcnNpb24iOiI2LjE1LjIuMCJ9}</w:instrText>
          </w:r>
          <w:r w:rsidRPr="003F32FE">
            <w:rPr>
              <w:strike/>
            </w:rPr>
            <w:fldChar w:fldCharType="separate"/>
          </w:r>
          <w:r w:rsidR="009C34C5">
            <w:rPr>
              <w:strike/>
            </w:rPr>
            <w:t>[33]</w:t>
          </w:r>
          <w:r w:rsidRPr="003F32FE">
            <w:rPr>
              <w:strike/>
            </w:rPr>
            <w:fldChar w:fldCharType="end"/>
          </w:r>
        </w:sdtContent>
      </w:sdt>
      <w:r w:rsidRPr="003F32FE">
        <w:rPr>
          <w:strike/>
        </w:rPr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Pr="003F32FE">
        <w:rPr>
          <w:strike/>
        </w:rPr>
        <w:t>термоинициирования</w:t>
      </w:r>
      <w:proofErr w:type="spellEnd"/>
      <w:r w:rsidRPr="003F32FE">
        <w:rPr>
          <w:strike/>
        </w:rPr>
        <w:t xml:space="preserve"> и при облучении системы. </w:t>
      </w:r>
    </w:p>
    <w:p w14:paraId="0E3CEB96" w14:textId="77777777" w:rsidR="00E63F19" w:rsidRPr="003F32FE" w:rsidRDefault="00E63F19" w:rsidP="007E6D93">
      <w:pPr>
        <w:pStyle w:val="a2"/>
        <w:rPr>
          <w:strike/>
        </w:rPr>
      </w:pPr>
    </w:p>
    <w:p w14:paraId="3BC13B2F" w14:textId="2C826DDF" w:rsidR="007E6D93" w:rsidRPr="003F32FE" w:rsidRDefault="0056525F" w:rsidP="007E6D93">
      <w:pPr>
        <w:pStyle w:val="a2"/>
        <w:rPr>
          <w:strike/>
        </w:rPr>
      </w:pPr>
      <w:r w:rsidRPr="003F32FE">
        <w:rPr>
          <w:strike/>
        </w:rPr>
        <w:t xml:space="preserve">Известно, что при облучении видимым светом таких растворов возникают пирокатехины и далее </w:t>
      </w:r>
      <w:proofErr w:type="spellStart"/>
      <w:r w:rsidRPr="003F32FE">
        <w:rPr>
          <w:strike/>
        </w:rPr>
        <w:t>оксифеноксильные</w:t>
      </w:r>
      <w:proofErr w:type="spellEnd"/>
      <w:r w:rsidRPr="003F32FE">
        <w:rPr>
          <w:strike/>
        </w:rPr>
        <w:t xml:space="preserve"> радикалы – ингибиторы радикальной полимеризации </w:t>
      </w:r>
      <w:sdt>
        <w:sdtPr>
          <w:rPr>
            <w:strike/>
          </w:rPr>
          <w:alias w:val="To edit, see citavi.com/edit"/>
          <w:tag w:val="CitaviPlaceholder#6a9b8cb3-4fc4-453e-8a3e-e0cb42b303e4"/>
          <w:id w:val="-923252913"/>
          <w:placeholder>
            <w:docPart w:val="E20EEF8D6DA5411283B459749604E33E"/>
          </w:placeholder>
        </w:sdtPr>
        <w:sdtContent>
          <w:r w:rsidRPr="003F32FE">
            <w:rPr>
              <w:strike/>
            </w:rPr>
            <w:fldChar w:fldCharType="begin"/>
          </w:r>
          <w:r w:rsidR="001B4711">
            <w:rPr>
              <w:strike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}</w:instrText>
          </w:r>
          <w:r w:rsidRPr="003F32FE">
            <w:rPr>
              <w:strike/>
            </w:rPr>
            <w:fldChar w:fldCharType="separate"/>
          </w:r>
          <w:r w:rsidR="009C34C5">
            <w:rPr>
              <w:strike/>
            </w:rPr>
            <w:t>[34, 35]</w:t>
          </w:r>
          <w:r w:rsidRPr="003F32FE">
            <w:rPr>
              <w:strike/>
            </w:rPr>
            <w:fldChar w:fldCharType="end"/>
          </w:r>
        </w:sdtContent>
      </w:sdt>
      <w:r w:rsidRPr="003F32FE">
        <w:rPr>
          <w:strike/>
        </w:rPr>
        <w:t>.</w:t>
      </w:r>
      <w:r w:rsidR="007E6D93" w:rsidRPr="003F32FE">
        <w:rPr>
          <w:strike/>
        </w:rPr>
        <w:t xml:space="preserve"> </w:t>
      </w:r>
    </w:p>
    <w:p w14:paraId="129A4F20" w14:textId="77777777" w:rsidR="00E63F19" w:rsidRPr="003F32FE" w:rsidRDefault="00E63F19" w:rsidP="007E6D93">
      <w:pPr>
        <w:pStyle w:val="a2"/>
        <w:rPr>
          <w:strike/>
        </w:rPr>
      </w:pPr>
    </w:p>
    <w:p w14:paraId="026956DD" w14:textId="2E344A0E" w:rsidR="0056525F" w:rsidRPr="003F32FE" w:rsidRDefault="0056525F" w:rsidP="007E6D93">
      <w:pPr>
        <w:pStyle w:val="a2"/>
        <w:rPr>
          <w:strike/>
        </w:rPr>
      </w:pPr>
      <w:r w:rsidRPr="003F32FE">
        <w:rPr>
          <w:strike/>
        </w:rPr>
        <w:t>Поэтому влияние продуктов фотовосстановления орто-</w:t>
      </w:r>
      <w:proofErr w:type="spellStart"/>
      <w:r w:rsidRPr="003F32FE">
        <w:rPr>
          <w:strike/>
        </w:rPr>
        <w:t>бензохинонов</w:t>
      </w:r>
      <w:proofErr w:type="spellEnd"/>
      <w:r w:rsidRPr="003F32FE">
        <w:rPr>
          <w:strike/>
        </w:rPr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Pr="003F32FE">
        <w:rPr>
          <w:strike/>
        </w:rPr>
        <w:t>темновом</w:t>
      </w:r>
      <w:proofErr w:type="spellEnd"/>
      <w:r w:rsidRPr="003F32FE">
        <w:rPr>
          <w:strike/>
        </w:rPr>
        <w:t xml:space="preserve">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rPr>
            <w:strike/>
          </w:rPr>
          <w:alias w:val="To edit, see citavi.com/edit"/>
          <w:tag w:val="CitaviPlaceholder#5d446b03-f85e-4d07-aab2-6d0e830979be"/>
          <w:id w:val="-8454327"/>
          <w:placeholder>
            <w:docPart w:val="112D45B5B9AF4DE696945F35688F9E39"/>
          </w:placeholder>
        </w:sdtPr>
        <w:sdtContent>
          <w:r w:rsidRPr="003F32FE">
            <w:rPr>
              <w:strike/>
            </w:rPr>
            <w:fldChar w:fldCharType="begin"/>
          </w:r>
          <w:r w:rsidR="001B4711">
            <w:rPr>
              <w:strike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mZhbHNlLCJIYXNMYWJlbDIiOnRydW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UtMDFUMTQ6Mzg6MDIiLCJQcm9qZWN0Ijp7IiRyZWYiOiI4In19LCJVc2VOdW1iZXJpbmdUeXBlT2ZQYXJlbnREb2N1bWVudCI6ZmFsc2V9XSwiRm9ybWF0dGVkVGV4dCI6eyIkaWQiOiIxMSIsIkNvdW50IjoxLCJUZXh0VW5pdHMiOlt7IiRpZCI6IjEyIiwiRm9udFN0eWxlIjp7IiRpZCI6IjEzIiwiTmV1dHJhbCI6dHJ1ZX0sIlJlYWRpbmdPcmRlciI6MSwiVGV4dCI6IlszM10ifV19LCJUYWciOiJDaXRhdmlQbGFjZWhvbGRlciM1ZDQ0NmIwMy1mODVlLTRkMDctYWFiMi02ZDBlODMwOTc5YmUiLCJUZXh0IjoiWzMzXSIsIldBSVZlcnNpb24iOiI2LjE1LjIuMCJ9}</w:instrText>
          </w:r>
          <w:r w:rsidRPr="003F32FE">
            <w:rPr>
              <w:strike/>
            </w:rPr>
            <w:fldChar w:fldCharType="separate"/>
          </w:r>
          <w:r w:rsidR="009C34C5">
            <w:rPr>
              <w:strike/>
            </w:rPr>
            <w:t>[33]</w:t>
          </w:r>
          <w:r w:rsidRPr="003F32FE">
            <w:rPr>
              <w:strike/>
            </w:rPr>
            <w:fldChar w:fldCharType="end"/>
          </w:r>
        </w:sdtContent>
      </w:sdt>
      <w:r w:rsidRPr="003F32FE">
        <w:rPr>
          <w:strike/>
        </w:rPr>
        <w:t xml:space="preserve"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 </w:t>
      </w:r>
      <w:sdt>
        <w:sdtPr>
          <w:rPr>
            <w:strike/>
          </w:rPr>
          <w:alias w:val="To edit, see citavi.com/edit"/>
          <w:tag w:val="CitaviPlaceholder#81355273-5b2a-4c23-bc90-5c3659a46557"/>
          <w:id w:val="252168374"/>
          <w:placeholder>
            <w:docPart w:val="112D45B5B9AF4DE696945F35688F9E39"/>
          </w:placeholder>
        </w:sdtPr>
        <w:sdtContent>
          <w:r w:rsidRPr="003F32FE">
            <w:rPr>
              <w:strike/>
            </w:rPr>
            <w:fldChar w:fldCharType="begin"/>
          </w:r>
          <w:r w:rsidR="001B4711">
            <w:rPr>
              <w:strike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DE1NmFiLTkwZmItNGE5Yi1iMThkLWUzYmFlMTI0NjdkZiIsIlJhbmdlTGVuZ3RoIjo0LCJSZWZlcmVuY2VJZCI6ImE2OWU2Njc4LTE4YzgtNGIwMS1iNzQ5LWJiMGE5OTBmNWI5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aWQiOiI4IiwiJHR5cGUiOiJTd2lzc0FjYWRlbWljLkNpdGF2aS5Qcm9qZWN0LCBTd2lzc0FjYWRlbWljLkNpdGF2aSJ9fSx7IiRpZCI6IjkiLCIkdHlwZSI6IlN3aXNzQWNhZGVtaWMuQ2l0YXZpLlBlcnNvbiwgU3dpc3NBY2FkZW1pYy5DaXRhdmkiLCJGaXJzdE5hbWUiOiLQki7Qmi4iLCJMYXN0TmFtZSI6ItCn0LXRgNC60LDRgdC+0LIiLCJQcm90ZWN0ZWQiOmZhbHNlLCJTZXgiOjAsIkNyZWF0ZWRCeSI6Il9IT01FIiwiQ3JlYXRlZE9uIjoiMjAyMy0wNS0xNVQxMTozMzo1MCIsIk1vZGlmaWVkQnkiOiJfSE9NRSIsIklkIjoiYzdlZjc2M2MtMDI2NC00YWNlLWFhZWEtODU3YWM2NDc3ZGE5IiwiTW9kaWZpZWRPbiI6IjIwMjMtMDUtMTVUMTE6MzM6N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nS7QmC4iLCJMYXN0TmFtZSI6ItCd0LXQstC+0LTRh9C40LrQvtCyIiwiUHJvdGVjdGVkIjpmYWxzZSwiU2V4IjowLCJDcmVhdGVkQnkiOiJfSE9NRSIsIkNyZWF0ZWRPbiI6IjIwMjMtMDUtMTVUMTE6MzM6NTAiLCJNb2RpZmllZEJ5IjoiX0hPTUUiLCJJZCI6IjEwYjhjMTIzLTZiM2QtNGE3OS05Y2NkLWE5YzU5NGEzOGRmNCIsIk1vZGlmaWVkT24iOiIyMDIzLTA1LTE1VDExOjMzOjUwIiwiUHJvamVjdCI6eyIkcmVmIjoiOCJ9fSx7IiRpZCI6IjEy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Sx7IiRpZCI6IjEzIiwiJHR5cGUiOiJTd2lzc0FjYWRlbWljLkNpdGF2aS5QZXJzb24sIFN3aXNzQWNhZGVtaWMuQ2l0YXZpIiwiRmlyc3ROYW1lIjoi0J4u0J0iLCJMYXN0TmFtZSI6ItCc0LDQvNGL0YjQtdCy0LAiLCJQcm90ZWN0ZWQiOmZhbHNlLCJTZXgiOjAsIkNyZWF0ZWRCeSI6Il9IT01FIiwiQ3JlYXRlZE9uIjoiMjAyMy0wNS0xNVQxMTozMzo1MCIsIk1vZGlmaWVkQnkiOiJfSE9NRSIsIklkIjoiNDk0NTExYTgtNDA1MS00NjdmLWIzYzctNTZhNTZkNmNlZWU3IiwiTW9kaWZpZWRPbiI6IjIwMjMtMDUtMTVUMTE6MzM6NTAiLCJQcm9qZWN0Ijp7IiRyZWYiOiI4In19XSwiQmliVGVYS2V5IjoiLjIwMDAi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E0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wMVQxNDozODowMiIsIlByb2plY3QiOnsiJHJlZiI6IjgifX0sIlVzZU51bWJlcmluZ1R5cGVPZlBhcmVudERvY3VtZW50IjpmYWxzZX1dLCJGb3JtYXR0ZWRUZXh0Ijp7IiRpZCI6IjE1IiwiQ291bnQiOjEsIlRleHRVbml0cyI6W3siJGlkIjoiMTYiLCJGb250U3R5bGUiOnsiJGlkIjoiMTciLCJOZXV0cmFsIjp0cnVlfSwiUmVhZGluZ09yZGVyIjoxLCJUZXh0IjoiWzM1XSJ9XX0sIlRhZyI6IkNpdGF2aVBsYWNlaG9sZGVyIzgxMzU1MjczLTViMmEtNGMyMy1iYzkwLTVjMzY1OWE0NjU1NyIsIlRleHQiOiJbMzVdIiwiV0FJVmVyc2lvbiI6IjYuMTUuMi4wIn0=}</w:instrText>
          </w:r>
          <w:r w:rsidRPr="003F32FE">
            <w:rPr>
              <w:strike/>
            </w:rPr>
            <w:fldChar w:fldCharType="separate"/>
          </w:r>
          <w:r w:rsidR="009C34C5">
            <w:rPr>
              <w:strike/>
            </w:rPr>
            <w:t>[35]</w:t>
          </w:r>
          <w:r w:rsidRPr="003F32FE">
            <w:rPr>
              <w:strike/>
            </w:rPr>
            <w:fldChar w:fldCharType="end"/>
          </w:r>
        </w:sdtContent>
      </w:sdt>
      <w:r w:rsidRPr="003F32FE">
        <w:rPr>
          <w:strike/>
        </w:rPr>
        <w:t xml:space="preserve"> по механизму, представленному на </w:t>
      </w:r>
      <w:r w:rsidRPr="003F32FE">
        <w:rPr>
          <w:strike/>
        </w:rPr>
        <w:fldChar w:fldCharType="begin"/>
      </w:r>
      <w:r w:rsidRPr="003F32FE">
        <w:rPr>
          <w:strike/>
        </w:rPr>
        <w:instrText xml:space="preserve"> REF _Ref135206354 \h </w:instrText>
      </w:r>
      <w:r w:rsidRPr="003F32FE">
        <w:rPr>
          <w:strike/>
        </w:rPr>
      </w:r>
      <w:r w:rsidR="003F32FE">
        <w:rPr>
          <w:strike/>
        </w:rPr>
        <w:instrText xml:space="preserve"> \* MERGEFORMAT </w:instrText>
      </w:r>
      <w:r w:rsidRPr="003F32FE">
        <w:rPr>
          <w:strike/>
        </w:rPr>
        <w:fldChar w:fldCharType="separate"/>
      </w:r>
      <w:r w:rsidR="00E63F19" w:rsidRPr="003F32FE">
        <w:rPr>
          <w:strike/>
        </w:rPr>
        <w:t xml:space="preserve">Схема </w:t>
      </w:r>
      <w:r w:rsidR="00E63F19" w:rsidRPr="003F32FE">
        <w:rPr>
          <w:strike/>
          <w:noProof/>
        </w:rPr>
        <w:t>4</w:t>
      </w:r>
      <w:r w:rsidRPr="003F32FE">
        <w:rPr>
          <w:strike/>
        </w:rPr>
        <w:fldChar w:fldCharType="end"/>
      </w:r>
      <w:r w:rsidRPr="003F32FE">
        <w:rPr>
          <w:strike/>
        </w:rPr>
        <w:t xml:space="preserve">, реакция равновесна константа этой реакции: </w:t>
      </w:r>
      <m:oMath>
        <m:r>
          <m:rPr>
            <m:sty m:val="bi"/>
          </m:rPr>
          <w:rPr>
            <w:rFonts w:ascii="Cambria Math" w:hAnsi="Cambria Math"/>
            <w:strike/>
            <w:lang w:val="en-US"/>
          </w:rPr>
          <m:t>K</m:t>
        </m:r>
        <m:r>
          <m:rPr>
            <m:sty m:val="bi"/>
          </m:rPr>
          <w:rPr>
            <w:rFonts w:ascii="Cambria Math" w:hAnsi="Cambria Math"/>
            <w:strike/>
          </w:rPr>
          <m:t>~2*</m:t>
        </m:r>
        <m:sSup>
          <m:sSupPr>
            <m:ctrlPr>
              <w:rPr>
                <w:rFonts w:ascii="Cambria Math" w:hAnsi="Cambria Math"/>
                <w:b/>
                <w:i/>
                <w:strike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trike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strike/>
              </w:rPr>
              <m:t>-6</m:t>
            </m:r>
          </m:sup>
        </m:sSup>
      </m:oMath>
      <w:r w:rsidRPr="003F32FE">
        <w:rPr>
          <w:strike/>
        </w:rPr>
        <w:t xml:space="preserve"> </w:t>
      </w:r>
      <w:sdt>
        <w:sdtPr>
          <w:rPr>
            <w:b/>
            <w:bCs/>
            <w:strike/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C83348CB4AA948D29014EA5D74B9C4B4"/>
          </w:placeholder>
        </w:sdtPr>
        <w:sdtEndPr>
          <w:rPr>
            <w:b w:val="0"/>
            <w:bCs w:val="0"/>
          </w:rPr>
        </w:sdtEndPr>
        <w:sdtContent>
          <w:r w:rsidRPr="003F32FE">
            <w:rPr>
              <w:strike/>
              <w:lang w:val="en-US"/>
            </w:rPr>
            <w:fldChar w:fldCharType="begin"/>
          </w:r>
          <w:r w:rsidR="001B4711">
            <w:rPr>
              <w:strike/>
              <w:lang w:val="en-US"/>
            </w:rPr>
            <w:instrText>ADDIN</w:instrText>
          </w:r>
          <w:r w:rsidR="001B4711" w:rsidRPr="001B4711">
            <w:rPr>
              <w:strike/>
            </w:rPr>
            <w:instrText xml:space="preserve"> </w:instrText>
          </w:r>
          <w:r w:rsidR="001B4711">
            <w:rPr>
              <w:strike/>
              <w:lang w:val="en-US"/>
            </w:rPr>
            <w:instrText>CitaviPlaceholder</w:instrText>
          </w:r>
          <w:r w:rsidR="001B4711" w:rsidRPr="001B4711">
            <w:rPr>
              <w:strike/>
            </w:rPr>
            <w:instrText>{</w:instrText>
          </w:r>
          <w:r w:rsidR="001B4711">
            <w:rPr>
              <w:strike/>
              <w:lang w:val="en-US"/>
            </w:rPr>
            <w:instrText>eyIkaWQiOiIxIiwiJHR</w:instrText>
          </w:r>
          <w:r w:rsidR="001B4711" w:rsidRPr="001B4711">
            <w:rPr>
              <w:strike/>
            </w:rPr>
            <w:instrText>5</w:instrText>
          </w:r>
          <w:r w:rsidR="001B4711">
            <w:rPr>
              <w:strike/>
              <w:lang w:val="en-US"/>
            </w:rPr>
            <w:instrText>cGUiOiJTd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lzc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FjYWRlbWljLkNpdGF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aS</w:instrText>
          </w:r>
          <w:r w:rsidR="001B4711" w:rsidRPr="001B4711">
            <w:rPr>
              <w:strike/>
            </w:rPr>
            <w:instrText>5</w:instrText>
          </w:r>
          <w:r w:rsidR="001B4711">
            <w:rPr>
              <w:strike/>
              <w:lang w:val="en-US"/>
            </w:rPr>
            <w:instrText>DaXRhdGlvbnMuV</w:instrText>
          </w:r>
          <w:r w:rsidR="001B4711" w:rsidRPr="001B4711">
            <w:rPr>
              <w:strike/>
            </w:rPr>
            <w:instrText>29</w:instrText>
          </w:r>
          <w:r w:rsidR="001B4711">
            <w:rPr>
              <w:strike/>
              <w:lang w:val="en-US"/>
            </w:rPr>
            <w:instrText>yZFBsYWNlaG</w:instrText>
          </w:r>
          <w:r w:rsidR="001B4711" w:rsidRPr="001B4711">
            <w:rPr>
              <w:strike/>
            </w:rPr>
            <w:instrText>9</w:instrText>
          </w:r>
          <w:r w:rsidR="001B4711">
            <w:rPr>
              <w:strike/>
              <w:lang w:val="en-US"/>
            </w:rPr>
            <w:instrText>sZGVyLCBTd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lzc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FjYWRlbWljLkNpdGF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aSIsIkVudHJpZXMiOlt</w:instrText>
          </w:r>
          <w:r w:rsidR="001B4711" w:rsidRPr="001B4711">
            <w:rPr>
              <w:strike/>
            </w:rPr>
            <w:instrText>7</w:instrText>
          </w:r>
          <w:r w:rsidR="001B4711">
            <w:rPr>
              <w:strike/>
              <w:lang w:val="en-US"/>
            </w:rPr>
            <w:instrText>IiRpZCI</w:instrText>
          </w:r>
          <w:r w:rsidR="001B4711" w:rsidRPr="001B4711">
            <w:rPr>
              <w:strike/>
            </w:rPr>
            <w:instrText>6</w:instrText>
          </w:r>
          <w:r w:rsidR="001B4711">
            <w:rPr>
              <w:strike/>
              <w:lang w:val="en-US"/>
            </w:rPr>
            <w:instrText>IjIiLCIkdHlwZSI</w:instrText>
          </w:r>
          <w:r w:rsidR="001B4711" w:rsidRPr="001B4711">
            <w:rPr>
              <w:strike/>
            </w:rPr>
            <w:instrText>6</w:instrText>
          </w:r>
          <w:r w:rsidR="001B4711">
            <w:rPr>
              <w:strike/>
              <w:lang w:val="en-US"/>
            </w:rPr>
            <w:instrText>IlN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aXNzQWNhZGVtaWMuQ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l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YXZpLkNpdGF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aW</w:instrText>
          </w:r>
          <w:r w:rsidR="001B4711" w:rsidRPr="001B4711">
            <w:rPr>
              <w:strike/>
            </w:rPr>
            <w:instrText>9</w:instrText>
          </w:r>
          <w:r w:rsidR="001B4711">
            <w:rPr>
              <w:strike/>
              <w:lang w:val="en-US"/>
            </w:rPr>
            <w:instrText>ucy</w:instrText>
          </w:r>
          <w:r w:rsidR="001B4711" w:rsidRPr="001B4711">
            <w:rPr>
              <w:strike/>
            </w:rPr>
            <w:instrText>5</w:instrText>
          </w:r>
          <w:r w:rsidR="001B4711">
            <w:rPr>
              <w:strike/>
              <w:lang w:val="en-US"/>
            </w:rPr>
            <w:instrText>Xb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JkUGxhY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Vob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xkZXJFbnRyeSwgU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dpc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NBY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FkZW</w:instrText>
          </w:r>
          <w:r w:rsidR="001B4711" w:rsidRPr="001B4711">
            <w:rPr>
              <w:strike/>
            </w:rPr>
            <w:instrText>1</w:instrText>
          </w:r>
          <w:r w:rsidR="001B4711">
            <w:rPr>
              <w:strike/>
              <w:lang w:val="en-US"/>
            </w:rPr>
            <w:instrText>pYy</w:instrText>
          </w:r>
          <w:r w:rsidR="001B4711" w:rsidRPr="001B4711">
            <w:rPr>
              <w:strike/>
            </w:rPr>
            <w:instrText>5</w:instrText>
          </w:r>
          <w:r w:rsidR="001B4711">
            <w:rPr>
              <w:strike/>
              <w:lang w:val="en-US"/>
            </w:rPr>
            <w:instrText>DaXRhdmkiLCJJZCI</w:instrText>
          </w:r>
          <w:r w:rsidR="001B4711" w:rsidRPr="001B4711">
            <w:rPr>
              <w:strike/>
            </w:rPr>
            <w:instrText>6</w:instrText>
          </w:r>
          <w:r w:rsidR="001B4711">
            <w:rPr>
              <w:strike/>
              <w:lang w:val="en-US"/>
            </w:rPr>
            <w:instrText>IjUyMjczZGJjLWI</w:instrText>
          </w:r>
          <w:r w:rsidR="001B4711" w:rsidRPr="001B4711">
            <w:rPr>
              <w:strike/>
            </w:rPr>
            <w:instrText>1</w:instrText>
          </w:r>
          <w:r w:rsidR="001B4711">
            <w:rPr>
              <w:strike/>
              <w:lang w:val="en-US"/>
            </w:rPr>
            <w:instrText>YmMtNGI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Mi</w:instrText>
          </w:r>
          <w:r w:rsidR="001B4711" w:rsidRPr="001B4711">
            <w:rPr>
              <w:strike/>
            </w:rPr>
            <w:instrText>04</w:instrText>
          </w:r>
          <w:r w:rsidR="001B4711">
            <w:rPr>
              <w:strike/>
              <w:lang w:val="en-US"/>
            </w:rPr>
            <w:instrText>NGVmLTc</w:instrText>
          </w:r>
          <w:r w:rsidR="001B4711" w:rsidRPr="001B4711">
            <w:rPr>
              <w:strike/>
            </w:rPr>
            <w:instrText>4</w:instrText>
          </w:r>
          <w:r w:rsidR="001B4711">
            <w:rPr>
              <w:strike/>
              <w:lang w:val="en-US"/>
            </w:rPr>
            <w:instrText>ZTY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OWMzNzA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NyIsIlJhbmdlTGVuZ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RoIjo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LCJSZWZlcmVuY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VJZCI</w:instrText>
          </w:r>
          <w:r w:rsidR="001B4711" w:rsidRPr="001B4711">
            <w:rPr>
              <w:strike/>
            </w:rPr>
            <w:instrText>6</w:instrText>
          </w:r>
          <w:r w:rsidR="001B4711">
            <w:rPr>
              <w:strike/>
              <w:lang w:val="en-US"/>
            </w:rPr>
            <w:instrText>IjMyMGMyY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Q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LThlNjctNGZlMS</w:instrText>
          </w:r>
          <w:r w:rsidR="001B4711" w:rsidRPr="001B4711">
            <w:rPr>
              <w:strike/>
            </w:rPr>
            <w:instrText>1</w:instrText>
          </w:r>
          <w:r w:rsidR="001B4711">
            <w:rPr>
              <w:strike/>
              <w:lang w:val="en-US"/>
            </w:rPr>
            <w:instrText>iODRiLTBkYTZjYzc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N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VkNyIsIlBhZ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VSYW</w:instrText>
          </w:r>
          <w:r w:rsidR="001B4711" w:rsidRPr="001B4711">
            <w:rPr>
              <w:strike/>
            </w:rPr>
            <w:instrText>5</w:instrText>
          </w:r>
          <w:r w:rsidR="001B4711">
            <w:rPr>
              <w:strike/>
              <w:lang w:val="en-US"/>
            </w:rPr>
            <w:instrText>nZSI</w:instrText>
          </w:r>
          <w:r w:rsidR="001B4711" w:rsidRPr="001B4711">
            <w:rPr>
              <w:strike/>
            </w:rPr>
            <w:instrText>6</w:instrText>
          </w:r>
          <w:r w:rsidR="001B4711">
            <w:rPr>
              <w:strike/>
              <w:lang w:val="en-US"/>
            </w:rPr>
            <w:instrText>eyIkaWQiOiIzIiwiJHR</w:instrText>
          </w:r>
          <w:r w:rsidR="001B4711" w:rsidRPr="001B4711">
            <w:rPr>
              <w:strike/>
            </w:rPr>
            <w:instrText>5</w:instrText>
          </w:r>
          <w:r w:rsidR="001B4711">
            <w:rPr>
              <w:strike/>
              <w:lang w:val="en-US"/>
            </w:rPr>
            <w:instrText>cGUiOiJTd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lzc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FjYWRlbWljLlBhZ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VSYW</w:instrText>
          </w:r>
          <w:r w:rsidR="001B4711" w:rsidRPr="001B4711">
            <w:rPr>
              <w:strike/>
            </w:rPr>
            <w:instrText>5</w:instrText>
          </w:r>
          <w:r w:rsidR="001B4711">
            <w:rPr>
              <w:strike/>
              <w:lang w:val="en-US"/>
            </w:rPr>
            <w:instrText>nZSwgU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dpc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NBY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FkZW</w:instrText>
          </w:r>
          <w:r w:rsidR="001B4711" w:rsidRPr="001B4711">
            <w:rPr>
              <w:strike/>
            </w:rPr>
            <w:instrText>1</w:instrText>
          </w:r>
          <w:r w:rsidR="001B4711">
            <w:rPr>
              <w:strike/>
              <w:lang w:val="en-US"/>
            </w:rPr>
            <w:instrText>pYyIsIkVuZFBhZ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UiOnsiJGlkIjoiNCIsIiR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eXBlIjoiU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dpc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NBY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FkZW</w:instrText>
          </w:r>
          <w:r w:rsidR="001B4711" w:rsidRPr="001B4711">
            <w:rPr>
              <w:strike/>
            </w:rPr>
            <w:instrText>1</w:instrText>
          </w:r>
          <w:r w:rsidR="001B4711">
            <w:rPr>
              <w:strike/>
              <w:lang w:val="en-US"/>
            </w:rPr>
            <w:instrText>pYy</w:instrText>
          </w:r>
          <w:r w:rsidR="001B4711" w:rsidRPr="001B4711">
            <w:rPr>
              <w:strike/>
            </w:rPr>
            <w:instrText>5</w:instrText>
          </w:r>
          <w:r w:rsidR="001B4711">
            <w:rPr>
              <w:strike/>
              <w:lang w:val="en-US"/>
            </w:rPr>
            <w:instrText>QYWdlTnVtYmVyLCBTd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lzc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FjYWRlbWljIiwiSXNGdWxseU</w:instrText>
          </w:r>
          <w:r w:rsidR="001B4711" w:rsidRPr="001B4711">
            <w:rPr>
              <w:strike/>
            </w:rPr>
            <w:instrText>51</w:instrText>
          </w:r>
          <w:r w:rsidR="001B4711">
            <w:rPr>
              <w:strike/>
              <w:lang w:val="en-US"/>
            </w:rPr>
            <w:instrText>bWVyaWMiOmZhbHNlLCJOdW</w:instrText>
          </w:r>
          <w:r w:rsidR="001B4711" w:rsidRPr="001B4711">
            <w:rPr>
              <w:strike/>
            </w:rPr>
            <w:instrText>1</w:instrText>
          </w:r>
          <w:r w:rsidR="001B4711">
            <w:rPr>
              <w:strike/>
              <w:lang w:val="en-US"/>
            </w:rPr>
            <w:instrText>iZXJpbmdUeXBlIjowLCJOdW</w:instrText>
          </w:r>
          <w:r w:rsidR="001B4711" w:rsidRPr="001B4711">
            <w:rPr>
              <w:strike/>
            </w:rPr>
            <w:instrText>1</w:instrText>
          </w:r>
          <w:r w:rsidR="001B4711">
            <w:rPr>
              <w:strike/>
              <w:lang w:val="en-US"/>
            </w:rPr>
            <w:instrText>lcmFsU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lzdGVtIjowfSwiTnVtYmVyaW</w:instrText>
          </w:r>
          <w:r w:rsidR="001B4711" w:rsidRPr="001B4711">
            <w:rPr>
              <w:strike/>
            </w:rPr>
            <w:instrText>5</w:instrText>
          </w:r>
          <w:r w:rsidR="001B4711">
            <w:rPr>
              <w:strike/>
              <w:lang w:val="en-US"/>
            </w:rPr>
            <w:instrText>nVHlwZSI</w:instrText>
          </w:r>
          <w:r w:rsidR="001B4711" w:rsidRPr="001B4711">
            <w:rPr>
              <w:strike/>
            </w:rPr>
            <w:instrText>6</w:instrText>
          </w:r>
          <w:r w:rsidR="001B4711">
            <w:rPr>
              <w:strike/>
              <w:lang w:val="en-US"/>
            </w:rPr>
            <w:instrText>MCwiTnVtZXJhbFN</w:instrText>
          </w:r>
          <w:r w:rsidR="001B4711" w:rsidRPr="001B4711">
            <w:rPr>
              <w:strike/>
            </w:rPr>
            <w:instrText>5</w:instrText>
          </w:r>
          <w:r w:rsidR="001B4711">
            <w:rPr>
              <w:strike/>
              <w:lang w:val="en-US"/>
            </w:rPr>
            <w:instrText>c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RlbSI</w:instrText>
          </w:r>
          <w:r w:rsidR="001B4711" w:rsidRPr="001B4711">
            <w:rPr>
              <w:strike/>
            </w:rPr>
            <w:instrText>6</w:instrText>
          </w:r>
          <w:r w:rsidR="001B4711">
            <w:rPr>
              <w:strike/>
              <w:lang w:val="en-US"/>
            </w:rPr>
            <w:instrText>MCwiU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RhcnRQYWdlIjp</w:instrText>
          </w:r>
          <w:r w:rsidR="001B4711" w:rsidRPr="001B4711">
            <w:rPr>
              <w:strike/>
            </w:rPr>
            <w:instrText>7</w:instrText>
          </w:r>
          <w:r w:rsidR="001B4711">
            <w:rPr>
              <w:strike/>
              <w:lang w:val="en-US"/>
            </w:rPr>
            <w:instrText>IiRpZCI</w:instrText>
          </w:r>
          <w:r w:rsidR="001B4711" w:rsidRPr="001B4711">
            <w:rPr>
              <w:strike/>
            </w:rPr>
            <w:instrText>6</w:instrText>
          </w:r>
          <w:r w:rsidR="001B4711">
            <w:rPr>
              <w:strike/>
              <w:lang w:val="en-US"/>
            </w:rPr>
            <w:instrText>IjUiLCIkdHlwZSI</w:instrText>
          </w:r>
          <w:r w:rsidR="001B4711" w:rsidRPr="001B4711">
            <w:rPr>
              <w:strike/>
            </w:rPr>
            <w:instrText>6</w:instrText>
          </w:r>
          <w:r w:rsidR="001B4711">
            <w:rPr>
              <w:strike/>
              <w:lang w:val="en-US"/>
            </w:rPr>
            <w:instrText>IlN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aXNzQWNhZGVtaWMuUGFnZU</w:instrText>
          </w:r>
          <w:r w:rsidR="001B4711" w:rsidRPr="001B4711">
            <w:rPr>
              <w:strike/>
            </w:rPr>
            <w:instrText>51</w:instrText>
          </w:r>
          <w:r w:rsidR="001B4711">
            <w:rPr>
              <w:strike/>
              <w:lang w:val="en-US"/>
            </w:rPr>
            <w:instrText>bWJlciwgU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dpc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NBY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FkZW</w:instrText>
          </w:r>
          <w:r w:rsidR="001B4711" w:rsidRPr="001B4711">
            <w:rPr>
              <w:strike/>
            </w:rPr>
            <w:instrText>1</w:instrText>
          </w:r>
          <w:r w:rsidR="001B4711">
            <w:rPr>
              <w:strike/>
              <w:lang w:val="en-US"/>
            </w:rPr>
            <w:instrText>pYyIsIklzRnVsbHlOdW</w:instrText>
          </w:r>
          <w:r w:rsidR="001B4711" w:rsidRPr="001B4711">
            <w:rPr>
              <w:strike/>
            </w:rPr>
            <w:instrText>1</w:instrText>
          </w:r>
          <w:r w:rsidR="001B4711">
            <w:rPr>
              <w:strike/>
              <w:lang w:val="en-US"/>
            </w:rPr>
            <w:instrText>lcmljIjpmYWxzZSwiTnVtYmVyaW</w:instrText>
          </w:r>
          <w:r w:rsidR="001B4711" w:rsidRPr="001B4711">
            <w:rPr>
              <w:strike/>
            </w:rPr>
            <w:instrText>5</w:instrText>
          </w:r>
          <w:r w:rsidR="001B4711">
            <w:rPr>
              <w:strike/>
              <w:lang w:val="en-US"/>
            </w:rPr>
            <w:instrText>nVHlwZSI</w:instrText>
          </w:r>
          <w:r w:rsidR="001B4711" w:rsidRPr="001B4711">
            <w:rPr>
              <w:strike/>
            </w:rPr>
            <w:instrText>6</w:instrText>
          </w:r>
          <w:r w:rsidR="001B4711">
            <w:rPr>
              <w:strike/>
              <w:lang w:val="en-US"/>
            </w:rPr>
            <w:instrText>MCwiTnVtZXJhbFN</w:instrText>
          </w:r>
          <w:r w:rsidR="001B4711" w:rsidRPr="001B4711">
            <w:rPr>
              <w:strike/>
            </w:rPr>
            <w:instrText>5</w:instrText>
          </w:r>
          <w:r w:rsidR="001B4711">
            <w:rPr>
              <w:strike/>
              <w:lang w:val="en-US"/>
            </w:rPr>
            <w:instrText>c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RlbSI</w:instrText>
          </w:r>
          <w:r w:rsidR="001B4711" w:rsidRPr="001B4711">
            <w:rPr>
              <w:strike/>
            </w:rPr>
            <w:instrText>6</w:instrText>
          </w:r>
          <w:r w:rsidR="001B4711">
            <w:rPr>
              <w:strike/>
              <w:lang w:val="en-US"/>
            </w:rPr>
            <w:instrText>MH</w:instrText>
          </w:r>
          <w:r w:rsidR="001B4711" w:rsidRPr="001B4711">
            <w:rPr>
              <w:strike/>
            </w:rPr>
            <w:instrText>19</w:instrText>
          </w:r>
          <w:r w:rsidR="001B4711">
            <w:rPr>
              <w:strike/>
              <w:lang w:val="en-US"/>
            </w:rPr>
            <w:instrText>LCJSZWZlcmVuY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UiOnsiJGlkIjoiNiIsIiR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eXBlIjoiU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dpc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NBY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FkZW</w:instrText>
          </w:r>
          <w:r w:rsidR="001B4711" w:rsidRPr="001B4711">
            <w:rPr>
              <w:strike/>
            </w:rPr>
            <w:instrText>1</w:instrText>
          </w:r>
          <w:r w:rsidR="001B4711">
            <w:rPr>
              <w:strike/>
              <w:lang w:val="en-US"/>
            </w:rPr>
            <w:instrText>pYy</w:instrText>
          </w:r>
          <w:r w:rsidR="001B4711" w:rsidRPr="001B4711">
            <w:rPr>
              <w:strike/>
            </w:rPr>
            <w:instrText>5</w:instrText>
          </w:r>
          <w:r w:rsidR="001B4711">
            <w:rPr>
              <w:strike/>
              <w:lang w:val="en-US"/>
            </w:rPr>
            <w:instrText>DaXRhdmkuUmVmZXJlbmNlLCBTd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lzc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FjYWRlbWljLkNpdGF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aSIsIkFic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RyYWN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Q</w:instrText>
          </w:r>
          <w:r w:rsidR="001B4711" w:rsidRPr="001B4711">
            <w:rPr>
              <w:strike/>
            </w:rPr>
            <w:instrText>29</w:instrText>
          </w:r>
          <w:r w:rsidR="001B4711">
            <w:rPr>
              <w:strike/>
              <w:lang w:val="en-US"/>
            </w:rPr>
            <w:instrText>tcGxleGl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eSI</w:instrText>
          </w:r>
          <w:r w:rsidR="001B4711" w:rsidRPr="001B4711">
            <w:rPr>
              <w:strike/>
            </w:rPr>
            <w:instrText>6</w:instrText>
          </w:r>
          <w:r w:rsidR="001B4711">
            <w:rPr>
              <w:strike/>
              <w:lang w:val="en-US"/>
            </w:rPr>
            <w:instrText>MCwiQWJzdHJhY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RTb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VyY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VUZXh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Rm</w:instrText>
          </w:r>
          <w:r w:rsidR="001B4711" w:rsidRPr="001B4711">
            <w:rPr>
              <w:strike/>
            </w:rPr>
            <w:instrText>9</w:instrText>
          </w:r>
          <w:r w:rsidR="001B4711">
            <w:rPr>
              <w:strike/>
              <w:lang w:val="en-US"/>
            </w:rPr>
            <w:instrText>ybWF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IjowLCJBdXRob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JzIjpbeyIkaWQiOiI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IiwiJHR</w:instrText>
          </w:r>
          <w:r w:rsidR="001B4711" w:rsidRPr="001B4711">
            <w:rPr>
              <w:strike/>
            </w:rPr>
            <w:instrText>5</w:instrText>
          </w:r>
          <w:r w:rsidR="001B4711">
            <w:rPr>
              <w:strike/>
              <w:lang w:val="en-US"/>
            </w:rPr>
            <w:instrText>cGUiOiJTd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lzc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FjYWRlbWljLkNpdGF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aS</w:instrText>
          </w:r>
          <w:r w:rsidR="001B4711" w:rsidRPr="001B4711">
            <w:rPr>
              <w:strike/>
            </w:rPr>
            <w:instrText>5</w:instrText>
          </w:r>
          <w:r w:rsidR="001B4711">
            <w:rPr>
              <w:strike/>
              <w:lang w:val="en-US"/>
            </w:rPr>
            <w:instrText>QZXJzb</w:instrText>
          </w:r>
          <w:r w:rsidR="001B4711" w:rsidRPr="001B4711">
            <w:rPr>
              <w:strike/>
            </w:rPr>
            <w:instrText>24</w:instrText>
          </w:r>
          <w:r w:rsidR="001B4711">
            <w:rPr>
              <w:strike/>
              <w:lang w:val="en-US"/>
            </w:rPr>
            <w:instrText>sIFN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aXNzQWNhZGVtaWMuQ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l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YXZpIiwiRmlyc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ROYW</w:instrText>
          </w:r>
          <w:r w:rsidR="001B4711" w:rsidRPr="001B4711">
            <w:rPr>
              <w:strike/>
            </w:rPr>
            <w:instrText>1</w:instrText>
          </w:r>
          <w:r w:rsidR="001B4711">
            <w:rPr>
              <w:strike/>
              <w:lang w:val="en-US"/>
            </w:rPr>
            <w:instrText>lIjoi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Jsu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JguIiwiTGFzdE</w:instrText>
          </w:r>
          <w:r w:rsidR="001B4711" w:rsidRPr="001B4711">
            <w:rPr>
              <w:strike/>
            </w:rPr>
            <w:instrText>5</w:instrText>
          </w:r>
          <w:r w:rsidR="001B4711">
            <w:rPr>
              <w:strike/>
              <w:lang w:val="en-US"/>
            </w:rPr>
            <w:instrText>hbWUiOiLQnNCw</w:instrText>
          </w:r>
          <w:r w:rsidR="001B4711" w:rsidRPr="001B4711">
            <w:rPr>
              <w:strike/>
            </w:rPr>
            <w:instrText>0</w:instrText>
          </w:r>
          <w:r w:rsidR="001B4711">
            <w:rPr>
              <w:strike/>
              <w:lang w:val="en-US"/>
            </w:rPr>
            <w:instrText>LfQsNC</w:instrText>
          </w:r>
          <w:r w:rsidR="001B4711" w:rsidRPr="001B4711">
            <w:rPr>
              <w:strike/>
            </w:rPr>
            <w:instrText>70</w:instrText>
          </w:r>
          <w:r w:rsidR="001B4711">
            <w:rPr>
              <w:strike/>
              <w:lang w:val="en-US"/>
            </w:rPr>
            <w:instrText>LXRhtC</w:instrText>
          </w:r>
          <w:r w:rsidR="001B4711" w:rsidRPr="001B4711">
            <w:rPr>
              <w:strike/>
            </w:rPr>
            <w:instrText>60</w:instrText>
          </w:r>
          <w:r w:rsidR="001B4711">
            <w:rPr>
              <w:strike/>
              <w:lang w:val="en-US"/>
            </w:rPr>
            <w:instrText>LDRjyIsIlByb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RlY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RlZCI</w:instrText>
          </w:r>
          <w:r w:rsidR="001B4711" w:rsidRPr="001B4711">
            <w:rPr>
              <w:strike/>
            </w:rPr>
            <w:instrText>6</w:instrText>
          </w:r>
          <w:r w:rsidR="001B4711">
            <w:rPr>
              <w:strike/>
              <w:lang w:val="en-US"/>
            </w:rPr>
            <w:instrText>ZmFsc</w:instrText>
          </w:r>
          <w:r w:rsidR="001B4711" w:rsidRPr="001B4711">
            <w:rPr>
              <w:strike/>
            </w:rPr>
            <w:instrText>2</w:instrText>
          </w:r>
          <w:r w:rsidR="001B4711">
            <w:rPr>
              <w:strike/>
              <w:lang w:val="en-US"/>
            </w:rPr>
            <w:instrText>UsIlNleCI</w:instrText>
          </w:r>
          <w:r w:rsidR="001B4711" w:rsidRPr="001B4711">
            <w:rPr>
              <w:strike/>
            </w:rPr>
            <w:instrText>6</w:instrText>
          </w:r>
          <w:r w:rsidR="001B4711">
            <w:rPr>
              <w:strike/>
              <w:lang w:val="en-US"/>
            </w:rPr>
            <w:instrText>MCwiQ</w:instrText>
          </w:r>
          <w:r w:rsidR="001B4711" w:rsidRPr="001B4711">
            <w:rPr>
              <w:strike/>
            </w:rPr>
            <w:instrText>3</w:instrText>
          </w:r>
          <w:r w:rsidR="001B4711">
            <w:rPr>
              <w:strike/>
              <w:lang w:val="en-US"/>
            </w:rPr>
            <w:instrText>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0LTA1LTAxVDE0OjM4OjAyIiwiUHJvamVjdCI6eyIkcmVmIjoiOCJ9fSwiVXNlTnVtYmVyaW5nVHlwZU9mUGFyZW50RG9jdW1lbnQiOmZhbHNlfV0sIkZvcm1hdHRlZFRleHQiOnsiJGlkIjoiMTEiLCJDb3VudCI6MSwiVGV4dFVuaXRzIjpbeyIkaWQiOiIxMiIsIkZvbnRTdHlsZSI6eyIkaWQiOiIxMyIsIk5ldXRyYWwiOnRydWV9LCJSZWFkaW5nT3JkZXIiOjEsIlRleHQiOiJbMzRdIn1dfSwiVGFnIjoiQ2l0YXZpUGxhY2Vob2xkZXIjZjdiZGZiMTEtMjMzNS00MTMzLWE3MmUtOGY4ZDk4OWM3ZjRmIiwiVGV4dCI6IlszNF0iLCJXQUlWZXJzaW9uIjoiNi4xNS4yLjAifQ==}</w:instrText>
          </w:r>
          <w:r w:rsidRPr="003F32FE">
            <w:rPr>
              <w:strike/>
              <w:lang w:val="en-US"/>
            </w:rPr>
            <w:fldChar w:fldCharType="separate"/>
          </w:r>
          <w:r w:rsidR="009C34C5">
            <w:rPr>
              <w:strike/>
            </w:rPr>
            <w:t>[34]</w:t>
          </w:r>
          <w:r w:rsidRPr="003F32FE">
            <w:rPr>
              <w:strike/>
              <w:lang w:val="en-US"/>
            </w:rPr>
            <w:fldChar w:fldCharType="end"/>
          </w:r>
        </w:sdtContent>
      </w:sdt>
      <w:r w:rsidRPr="003F32FE">
        <w:rPr>
          <w:strike/>
        </w:rPr>
        <w:t xml:space="preserve">: </w:t>
      </w:r>
    </w:p>
    <w:p w14:paraId="30D3D071" w14:textId="77777777" w:rsidR="0056525F" w:rsidRPr="0056525F" w:rsidRDefault="0056525F" w:rsidP="0056525F">
      <w:pPr>
        <w:rPr>
          <w:lang w:eastAsia="ru-RU"/>
        </w:rPr>
      </w:pPr>
    </w:p>
    <w:p w14:paraId="79C48B1C" w14:textId="1B2CBFBC" w:rsidR="00D365B1" w:rsidRDefault="00D365B1" w:rsidP="005F458C">
      <w:pPr>
        <w:pStyle w:val="1"/>
      </w:pPr>
      <w:r>
        <w:t xml:space="preserve">Реакции с </w:t>
      </w:r>
      <w:r w:rsidRPr="00996D2F">
        <w:t>фенолами</w:t>
      </w:r>
    </w:p>
    <w:p w14:paraId="7258370D" w14:textId="6CA9B641" w:rsidR="007E6D93" w:rsidRDefault="007E6D93" w:rsidP="007E6D93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F8FDC32F0DD34AFF834A02177EF606B2"/>
          </w:placeholder>
        </w:sdtPr>
        <w:sdtContent>
          <w:r w:rsidRPr="007E6D93">
            <w:rPr>
              <w:rStyle w:val="a9"/>
            </w:rPr>
            <w:fldChar w:fldCharType="begin"/>
          </w:r>
          <w:r w:rsidRPr="007E6D93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xVDE0OjM4OjAyIiwiUHJvamVjdCI6eyIkcmVmIjoiOCJ9fSwiVXNlTnVtYmVyaW5nVHlwZU9mUGFyZW50RG9jdW1lbnQiOmZhbHNlfV0sIkZvcm1hdHRlZFRleHQiOnsiJGlkIjoiMTQiLCJDb3VudCI6MSwiVGV4dFVuaXRzIjpbeyIkaWQiOiIxNSIsIkZvbnRTdHlsZSI6eyIkaWQiOiIxNiIsIk5ldXRyYWwiOnRydWV9LCJSZWFkaW5nT3JkZXIiOjEsIlRleHQiOiJbMTddIn1dfSwiVGFnIjoiQ2l0YXZpUGxhY2Vob2xkZXIjNTE5ZjNhOTUtODg5Ny00OGVlLWJhYmEtMjI5YzA1NjMxM2JhIiwiVGV4dCI6IlsxN10iLCJXQUlWZXJzaW9uIjoiNi4xNS4yLjAifQ==}</w:instrText>
          </w:r>
          <w:r w:rsidRPr="007E6D93">
            <w:rPr>
              <w:rStyle w:val="a9"/>
            </w:rPr>
            <w:fldChar w:fldCharType="separate"/>
          </w:r>
          <w:r w:rsidR="009C34C5">
            <w:rPr>
              <w:rStyle w:val="a9"/>
            </w:rPr>
            <w:t>[17]</w:t>
          </w:r>
          <w:r w:rsidRPr="007E6D93">
            <w:rPr>
              <w:rStyle w:val="a9"/>
            </w:rPr>
            <w:fldChar w:fldCharType="end"/>
          </w:r>
        </w:sdtContent>
      </w:sdt>
      <w:r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EC447CC" w14:textId="77777777" w:rsidR="007E6D93" w:rsidRPr="007E6D93" w:rsidRDefault="007E6D93" w:rsidP="007E6D93">
      <w:pPr>
        <w:pStyle w:val="a3"/>
      </w:pPr>
    </w:p>
    <w:p w14:paraId="3F0A0A12" w14:textId="2457BA8C" w:rsidR="00A172C7" w:rsidRDefault="00DA335D" w:rsidP="00FC3DF4">
      <w:pPr>
        <w:pStyle w:val="a3"/>
      </w:pPr>
      <w:r>
        <w:t>Кроме взаимодействия с аминами, о-хинон в триплетном возбужденном состоянии может реагировать с фенолами</w:t>
      </w:r>
      <w:r w:rsidR="00A172C7">
        <w:t>:</w:t>
      </w:r>
    </w:p>
    <w:p w14:paraId="3E3ABF3F" w14:textId="77777777" w:rsidR="00A172C7" w:rsidRPr="006B074F" w:rsidRDefault="00A172C7" w:rsidP="00A172C7">
      <w:pPr>
        <w:pStyle w:val="af0"/>
      </w:pPr>
      <w:r>
        <w:object w:dxaOrig="7373" w:dyaOrig="781" w14:anchorId="0A8227BA">
          <v:shape id="_x0000_i1026" type="#_x0000_t75" style="width:461.05pt;height:48.75pt" o:ole="">
            <v:imagedata r:id="rId19" o:title=""/>
          </v:shape>
          <o:OLEObject Type="Embed" ProgID="ChemDraw.Document.6.0" ShapeID="_x0000_i1026" DrawAspect="Content" ObjectID="_1776119227" r:id="rId20"/>
        </w:object>
      </w:r>
    </w:p>
    <w:p w14:paraId="1960585B" w14:textId="3BC619FC" w:rsidR="00A172C7" w:rsidRPr="00A172C7" w:rsidRDefault="00A172C7" w:rsidP="00A172C7">
      <w:pPr>
        <w:pStyle w:val="af2"/>
        <w:rPr>
          <w:noProof/>
          <w:color w:val="000000" w:themeColor="text1"/>
          <w:sz w:val="28"/>
        </w:rPr>
      </w:pPr>
      <w:bookmarkStart w:id="27" w:name="_Ref135206354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EF7194">
        <w:rPr>
          <w:noProof/>
        </w:rPr>
        <w:t>5</w:t>
      </w:r>
      <w:r w:rsidR="00622644">
        <w:rPr>
          <w:noProof/>
        </w:rPr>
        <w:fldChar w:fldCharType="end"/>
      </w:r>
      <w:bookmarkEnd w:id="27"/>
      <w:r>
        <w:t>. Фотовосстановление хинонов в присутствии пирокатехинов.</w:t>
      </w:r>
    </w:p>
    <w:p w14:paraId="684EFE06" w14:textId="77777777" w:rsidR="00DA335D" w:rsidRDefault="00DA335D" w:rsidP="00FC3DF4">
      <w:pPr>
        <w:pStyle w:val="a3"/>
      </w:pPr>
    </w:p>
    <w:p w14:paraId="3974129B" w14:textId="77777777" w:rsidR="00DA335D" w:rsidRDefault="00DA335D" w:rsidP="00DA335D">
      <w:pPr>
        <w:pStyle w:val="af0"/>
      </w:pPr>
    </w:p>
    <w:p w14:paraId="7658E3C2" w14:textId="146118D9" w:rsidR="00DA335D" w:rsidRPr="00CE69BE" w:rsidRDefault="00DA335D" w:rsidP="00996D2F">
      <w:pPr>
        <w:pStyle w:val="a2"/>
      </w:pPr>
      <w:r w:rsidRPr="00236A88">
        <w:t xml:space="preserve">Тушение триплетных состояний хинонов с достаточно высокой триплетной энергией фенольными соединениями </w:t>
      </w:r>
      <w:r w:rsidRPr="00810FDE">
        <w:t>протекает</w:t>
      </w:r>
      <w:r w:rsidRPr="00236A88">
        <w:t xml:space="preserve"> с высокими константами скорости</w:t>
      </w:r>
      <w:r>
        <w:t xml:space="preserve">, </w:t>
      </w:r>
      <w:r w:rsidR="002C3F1F">
        <w:t>(</w:t>
      </w:r>
      <w:r>
        <w:t xml:space="preserve">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E63F19" w:rsidRPr="00BD5502">
        <w:t xml:space="preserve">Рисунок </w:t>
      </w:r>
      <w:r w:rsidR="00E63F19">
        <w:rPr>
          <w:noProof/>
        </w:rPr>
        <w:t>2</w:t>
      </w:r>
      <w:r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2C3F1F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WiIsIk1vZGlmaWVkQnkiOiJfSE9NRSIsIklkIjoiMzA2ZTAxMWQtNzgyMC00Njc4LWFhNTYtNTIzN2Y4NzVjMjdjIiwiTW9kaWZpZWRPbiI6IjIwMjQtMDUtMDFUMTc6MDM6NDRa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}</w:instrText>
          </w:r>
          <w:r w:rsidR="002C3F1F">
            <w:fldChar w:fldCharType="separate"/>
          </w:r>
          <w:r w:rsidR="002C3F1F">
            <w:t>[32]</w:t>
          </w:r>
          <w:r w:rsidR="002C3F1F">
            <w:fldChar w:fldCharType="end"/>
          </w:r>
        </w:sdtContent>
      </w:sdt>
      <w:r w:rsidRPr="00236A88">
        <w:t>.</w:t>
      </w:r>
      <w:r>
        <w:t xml:space="preserve"> </w:t>
      </w:r>
      <w:r w:rsidRPr="00236A88">
        <w:t xml:space="preserve"> </w:t>
      </w:r>
      <w:r w:rsidRPr="00CE69BE">
        <w:t xml:space="preserve">По мере уменьшения </w:t>
      </w:r>
      <w:proofErr w:type="spellStart"/>
      <w:r w:rsidRPr="00CE69BE">
        <w:t>электронодонорной</w:t>
      </w:r>
      <w:proofErr w:type="spellEnd"/>
      <w:r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у</w:t>
      </w:r>
      <w:proofErr w:type="spellStart"/>
      <w:r w:rsidRPr="00CE69BE">
        <w:t>меньшаются</w:t>
      </w:r>
      <w:proofErr w:type="spellEnd"/>
      <w:r w:rsidRPr="00CE69BE">
        <w:t xml:space="preserve"> при введении трет-</w:t>
      </w:r>
      <w:proofErr w:type="spellStart"/>
      <w:r w:rsidRPr="00CE69BE">
        <w:t>бутильных</w:t>
      </w:r>
      <w:proofErr w:type="spellEnd"/>
      <w:r w:rsidRPr="00CE69BE">
        <w:t xml:space="preserve"> групп в орто-положения фенола, что обусловлено экранированием реакционного центра. Из</w:t>
      </w:r>
      <w:r>
        <w:t xml:space="preserve">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E63F19" w:rsidRPr="00BD5502">
        <w:t xml:space="preserve">Рисунок </w:t>
      </w:r>
      <w:r w:rsidR="00E63F19">
        <w:rPr>
          <w:noProof/>
        </w:rPr>
        <w:t>2</w:t>
      </w:r>
      <w:r>
        <w:fldChar w:fldCharType="end"/>
      </w:r>
      <w:r>
        <w:t xml:space="preserve"> видно</w:t>
      </w:r>
      <w:r w:rsidRPr="00111886">
        <w:t>,</w:t>
      </w:r>
      <w:r w:rsidRPr="00CE69BE">
        <w:t xml:space="preserve"> что тушение триплетного состояния </w:t>
      </w:r>
      <w:proofErr w:type="spellStart"/>
      <w:r w:rsidRPr="00CE69BE">
        <w:t>антантрона</w:t>
      </w:r>
      <w:proofErr w:type="spellEnd"/>
      <w:r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. </w:t>
      </w:r>
      <w:r>
        <w:t xml:space="preserve">Несмотря на то, что </w:t>
      </w:r>
      <w:r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Pr="00CE69BE">
        <w:t xml:space="preserve">уменьшается при ослаблении </w:t>
      </w:r>
      <w:proofErr w:type="spellStart"/>
      <w:r w:rsidRPr="00CE69BE">
        <w:t>электронодонорных</w:t>
      </w:r>
      <w:proofErr w:type="spellEnd"/>
      <w:r w:rsidRPr="00CE69BE">
        <w:t xml:space="preserve"> свойств фенола, </w:t>
      </w:r>
      <w:r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</m:sub>
        </m:sSub>
      </m:oMath>
      <w:r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xVDE0OjM4OjAy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>
            <w:fldChar w:fldCharType="separate"/>
          </w:r>
          <w:r w:rsidR="009C34C5">
            <w:t>[20]</w:t>
          </w:r>
          <w:r>
            <w:fldChar w:fldCharType="end"/>
          </w:r>
        </w:sdtContent>
      </w:sdt>
      <w:r>
        <w:t>.</w:t>
      </w:r>
    </w:p>
    <w:p w14:paraId="4B2691C5" w14:textId="35CC2F94" w:rsidR="00DA335D" w:rsidRDefault="00DA335D" w:rsidP="00DA335D">
      <w:pPr>
        <w:pStyle w:val="af0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53E09F12" wp14:editId="69ADBBEB">
                <wp:extent cx="6324453" cy="4414496"/>
                <wp:effectExtent l="0" t="0" r="635" b="5715"/>
                <wp:docPr id="86" name="Группа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24453" cy="4414496"/>
                          <a:chOff x="-695011" y="106527"/>
                          <a:chExt cx="6324453" cy="4414496"/>
                        </a:xfrm>
                      </wpg:grpSpPr>
                      <pic:pic xmlns:pic="http://schemas.openxmlformats.org/drawingml/2006/picture">
                        <pic:nvPicPr>
                          <pic:cNvPr id="87" name="Рисунок 87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71520" y="106527"/>
                            <a:ext cx="1989299" cy="344941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8" name="Надпись 88"/>
                        <wps:cNvSpPr txBox="1"/>
                        <wps:spPr>
                          <a:xfrm>
                            <a:off x="-695011" y="3545974"/>
                            <a:ext cx="6324453" cy="975049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CAC43EA" w14:textId="490F20CE" w:rsidR="001B4711" w:rsidRPr="007848E7" w:rsidRDefault="001B4711" w:rsidP="00E63F19">
                              <w:pPr>
                                <w:pStyle w:val="af2"/>
                              </w:pPr>
                              <w:bookmarkStart w:id="28" w:name="_Ref135206479"/>
                              <w:r w:rsidRPr="00BD5502"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8"/>
                              <w:r w:rsidRPr="00BD5502">
                                <w:t xml:space="preserve">. Зависимость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sub>
                                </m:sSub>
                              </m:oMath>
                              <w:r w:rsidRPr="00BD5502">
                                <w:t xml:space="preserve"> от одноэлектронного п</w:t>
                              </w:r>
                              <w:proofErr w:type="spellStart"/>
                              <w:r w:rsidRPr="00BD5502">
                                <w:t>отенциала</w:t>
                              </w:r>
                              <w:proofErr w:type="spellEnd"/>
                              <w:r w:rsidRPr="00BD5502">
                                <w:t xml:space="preserve"> окисления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/2</m:t>
                                    </m:r>
                                  </m:sub>
                                </m:sSub>
                              </m:oMath>
                              <w:r w:rsidRPr="00BD5502">
                                <w:t xml:space="preserve"> фенолов при тушении триплетных состояний</w:t>
                              </w:r>
                              <w:r>
                                <w:t>: 1)</w:t>
                              </w:r>
                              <w:r w:rsidRPr="00BD5502">
                                <w:t xml:space="preserve"> </w:t>
                              </w:r>
                              <w:r w:rsidRPr="00ED799C">
                                <w:t xml:space="preserve"> </w:t>
                              </w:r>
                              <w:r w:rsidRPr="00BD5502">
                                <w:t>2,6-дифенилбензохинона-1,4 (энергия триплетного состояния — 2,3 эВ) в бензоле</w:t>
                              </w:r>
                              <w:r>
                                <w:t>;</w:t>
                              </w:r>
                              <w:r w:rsidRPr="00BD5502">
                                <w:t xml:space="preserve"> </w:t>
                              </w:r>
                              <w:r>
                                <w:t>2</w:t>
                              </w:r>
                              <w:r w:rsidRPr="00BD5502">
                                <w:t xml:space="preserve">) </w:t>
                              </w:r>
                              <w:proofErr w:type="spellStart"/>
                              <w:r w:rsidRPr="00BD5502">
                                <w:t>антантрона</w:t>
                              </w:r>
                              <w:proofErr w:type="spellEnd"/>
                              <w:r w:rsidRPr="00BD5502">
                                <w:t xml:space="preserve"> (энергия </w:t>
                              </w:r>
                              <w:r w:rsidRPr="00E63F19">
                                <w:t>триплетного</w:t>
                              </w:r>
                              <w:r w:rsidRPr="00BD5502">
                                <w:t xml:space="preserve"> состояния — 1,6 эВ) в бензоле </w:t>
                              </w:r>
                              <w:r>
                                <w:t>3</w:t>
                              </w:r>
                              <w:r w:rsidRPr="00BD5502">
                                <w:t>)</w:t>
                              </w:r>
                              <w:r w:rsidRPr="00E63F19">
                                <w:t xml:space="preserve"> </w:t>
                              </w:r>
                              <w:proofErr w:type="spellStart"/>
                              <w:r w:rsidRPr="00BD5502">
                                <w:t>антантрона</w:t>
                              </w:r>
                              <w:proofErr w:type="spellEnd"/>
                              <w:r>
                                <w:t xml:space="preserve"> </w:t>
                              </w:r>
                              <w:r w:rsidRPr="00BD5502">
                                <w:t xml:space="preserve"> </w:t>
                              </w:r>
                              <w:r w:rsidRPr="00ED799C">
                                <w:t xml:space="preserve"> </w:t>
                              </w:r>
                              <w:r>
                                <w:t xml:space="preserve">в ацетонитриле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3E09F12" id="Группа 86" o:spid="_x0000_s1035" style="width:498pt;height:347.6pt;mso-position-horizontal-relative:char;mso-position-vertical-relative:line" coordorigin="-6950,1065" coordsize="63244,441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">
                <v:shape id="Рисунок 87" o:spid="_x0000_s1036" type="#_x0000_t75" style="position:absolute;left:14715;top:1065;width:19893;height:344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">
                  <v:imagedata r:id="rId22" o:title=""/>
                </v:shape>
                <v:shape id="Надпись 88" o:spid="_x0000_s1037" type="#_x0000_t202" style="position:absolute;left:-6950;top:35459;width:63244;height:9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" stroked="f">
                  <v:textbox inset="0,0,0,0">
                    <w:txbxContent>
                      <w:p w14:paraId="5CAC43EA" w14:textId="490F20CE" w:rsidR="001B4711" w:rsidRPr="007848E7" w:rsidRDefault="001B4711" w:rsidP="00E63F19">
                        <w:pPr>
                          <w:pStyle w:val="af2"/>
                        </w:pPr>
                        <w:bookmarkStart w:id="29" w:name="_Ref135206479"/>
                        <w:r w:rsidRPr="00BD5502"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29"/>
                        <w:r w:rsidRPr="00BD5502">
                          <w:t xml:space="preserve">. Зависимость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sub>
                          </m:sSub>
                        </m:oMath>
                        <w:r w:rsidRPr="00BD5502">
                          <w:t xml:space="preserve"> от одноэлектронного п</w:t>
                        </w:r>
                        <w:proofErr w:type="spellStart"/>
                        <w:r w:rsidRPr="00BD5502">
                          <w:t>отенциала</w:t>
                        </w:r>
                        <w:proofErr w:type="spellEnd"/>
                        <w:r w:rsidRPr="00BD5502">
                          <w:t xml:space="preserve"> окисления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sub>
                          </m:sSub>
                        </m:oMath>
                        <w:r w:rsidRPr="00BD5502">
                          <w:t xml:space="preserve"> фенолов при тушении триплетных состояний</w:t>
                        </w:r>
                        <w:r>
                          <w:t>: 1)</w:t>
                        </w:r>
                        <w:r w:rsidRPr="00BD5502">
                          <w:t xml:space="preserve"> </w:t>
                        </w:r>
                        <w:r w:rsidRPr="00ED799C">
                          <w:t xml:space="preserve"> </w:t>
                        </w:r>
                        <w:r w:rsidRPr="00BD5502">
                          <w:t>2,6-дифенилбензохинона-1,4 (энергия триплетного состояния — 2,3 эВ) в бензоле</w:t>
                        </w:r>
                        <w:r>
                          <w:t>;</w:t>
                        </w:r>
                        <w:r w:rsidRPr="00BD5502">
                          <w:t xml:space="preserve"> </w:t>
                        </w:r>
                        <w:r>
                          <w:t>2</w:t>
                        </w:r>
                        <w:r w:rsidRPr="00BD5502">
                          <w:t xml:space="preserve">) </w:t>
                        </w:r>
                        <w:proofErr w:type="spellStart"/>
                        <w:r w:rsidRPr="00BD5502">
                          <w:t>антантрона</w:t>
                        </w:r>
                        <w:proofErr w:type="spellEnd"/>
                        <w:r w:rsidRPr="00BD5502">
                          <w:t xml:space="preserve"> (энергия </w:t>
                        </w:r>
                        <w:r w:rsidRPr="00E63F19">
                          <w:t>триплетного</w:t>
                        </w:r>
                        <w:r w:rsidRPr="00BD5502">
                          <w:t xml:space="preserve"> состояния — 1,6 эВ) в бензоле </w:t>
                        </w:r>
                        <w:r>
                          <w:t>3</w:t>
                        </w:r>
                        <w:r w:rsidRPr="00BD5502">
                          <w:t>)</w:t>
                        </w:r>
                        <w:r w:rsidRPr="00E63F19">
                          <w:t xml:space="preserve"> </w:t>
                        </w:r>
                        <w:proofErr w:type="spellStart"/>
                        <w:r w:rsidRPr="00BD5502">
                          <w:t>антантрона</w:t>
                        </w:r>
                        <w:proofErr w:type="spellEnd"/>
                        <w:r>
                          <w:t xml:space="preserve"> </w:t>
                        </w:r>
                        <w:r w:rsidRPr="00BD5502">
                          <w:t xml:space="preserve"> </w:t>
                        </w:r>
                        <w:r w:rsidRPr="00ED799C">
                          <w:t xml:space="preserve"> </w:t>
                        </w:r>
                        <w:r>
                          <w:t xml:space="preserve">в ацетонитриле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F45A88D" w14:textId="77777777" w:rsidR="00DA335D" w:rsidRDefault="00DA335D" w:rsidP="00996D2F">
      <w:pPr>
        <w:pStyle w:val="31"/>
      </w:pPr>
      <w:bookmarkStart w:id="30" w:name="_Toc136296699"/>
      <w:bookmarkEnd w:id="18"/>
      <w:r>
        <w:lastRenderedPageBreak/>
        <w:t>Радикальные реакции</w:t>
      </w:r>
      <w:bookmarkEnd w:id="30"/>
    </w:p>
    <w:p w14:paraId="5E601BC9" w14:textId="6942F839" w:rsidR="00DA335D" w:rsidRDefault="00DA335D" w:rsidP="00FC3DF4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>
        <w:t xml:space="preserve"> 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5</w:t>
      </w:r>
      <w:r>
        <w:fldChar w:fldCharType="end"/>
      </w:r>
      <w:r>
        <w:t xml:space="preserve">. Данное соединение неустойчиво и может трансформироваться с образованием в конечном итоге пирокатехина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11D388A1384D4EB4851D313A86B244AD"/>
          </w:placeholder>
        </w:sdtPr>
        <w:sdtContent>
          <w:r>
            <w:fldChar w:fldCharType="begin"/>
          </w:r>
          <w:r w:rsidR="00E63F19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VQxNDozODowMiIsIlByb2plY3QiOnsiJHJlZiI6IjgifX0sIlVzZU51bWJlcmluZ1R5cGVPZlBhcmVudERvY3VtZW50IjpmYWxzZX1dLCJGb3JtYXR0ZWRUZXh0Ijp7IiRpZCI6IjEwIiwiQ291bnQiOjEsIlRleHRVbml0cyI6W3siJGlkIjoiMTEiLCJGb250U3R5bGUiOnsiJGlkIjoiMTIiLCJOZXV0cmFsIjp0cnVlfSwiUmVhZGluZ09yZGVyIjoxLCJUZXh0IjoiWzI3XSJ9XX0sIlRhZyI6IkNpdGF2aVBsYWNlaG9sZGVyIzAzMjQzY2M3LTFiNGUtNDcxMi04Y2FhLTZhMGE1YWE0YzllYyIsIlRleHQiOiJbMjddIiwiV0FJVmVyc2lvbiI6IjYuMTUuMi4wIn0=}</w:instrText>
          </w:r>
          <w:r>
            <w:fldChar w:fldCharType="separate"/>
          </w:r>
          <w:r w:rsidR="009C34C5">
            <w:t>[27]</w:t>
          </w:r>
          <w:r>
            <w:fldChar w:fldCharType="end"/>
          </w:r>
        </w:sdtContent>
      </w:sdt>
      <w:r>
        <w:t>.</w:t>
      </w:r>
    </w:p>
    <w:p w14:paraId="2816E3E2" w14:textId="77777777" w:rsidR="00DA335D" w:rsidRDefault="00DA335D" w:rsidP="00DA335D">
      <w:pPr>
        <w:pStyle w:val="af0"/>
      </w:pPr>
      <w:r>
        <w:object w:dxaOrig="5933" w:dyaOrig="934" w14:anchorId="29F555E5">
          <v:shape id="_x0000_i1027" type="#_x0000_t75" style="width:464.2pt;height:72.9pt" o:ole="">
            <v:imagedata r:id="rId23" o:title=""/>
          </v:shape>
          <o:OLEObject Type="Embed" ProgID="ChemDraw.Document.6.0" ShapeID="_x0000_i1027" DrawAspect="Content" ObjectID="_1776119228" r:id="rId24"/>
        </w:object>
      </w:r>
    </w:p>
    <w:p w14:paraId="1131243B" w14:textId="54C40EB4" w:rsidR="00DA335D" w:rsidRPr="007848E7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1" w:name="_Ref135329259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EF7194">
        <w:rPr>
          <w:noProof/>
        </w:rPr>
        <w:t>6</w:t>
      </w:r>
      <w:r w:rsidR="00622644">
        <w:rPr>
          <w:noProof/>
        </w:rPr>
        <w:fldChar w:fldCharType="end"/>
      </w:r>
      <w:bookmarkEnd w:id="31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254797B8" w14:textId="14FA7B27" w:rsidR="00DA335D" w:rsidRDefault="00DA335D" w:rsidP="00FC3DF4">
      <w:pPr>
        <w:pStyle w:val="a3"/>
      </w:pPr>
      <w:r>
        <w:t xml:space="preserve">При этом в системе наблюдается равновесие между </w:t>
      </w:r>
      <w:proofErr w:type="spellStart"/>
      <w:r>
        <w:t>оксифеноксильными</w:t>
      </w:r>
      <w:proofErr w:type="spellEnd"/>
      <w:r>
        <w:t xml:space="preserve"> радикалами, хиноном и пирокатехином</w:t>
      </w:r>
      <w:r w:rsidRPr="009A0C45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11C9CC35E1764F7FAEDAFC71CB4522C8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jMxYWNmLWRlNGEtNDY4Yi05NDYzLWY3NmY5ZjNmNDI2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mZhbHNlLCJIYXNMYWJlbDIiOnRydW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UtMDFUMTQ6Mzg6MDIiLCJQcm9qZWN0Ijp7IiRyZWYiOiI4In19LCJVc2VOdW1iZXJpbmdUeXBlT2ZQYXJlbnREb2N1bWVudCI6ZmFsc2V9XSwiRm9ybWF0dGVkVGV4dCI6eyIkaWQiOiIxMSIsIkNvdW50IjoxLCJUZXh0VW5pdHMiOlt7IiRpZCI6IjEyIiwiRm9udFN0eWxlIjp7IiRpZCI6IjEzIiwiTmV1dHJhbCI6dHJ1ZX0sIlJlYWRpbmdPcmRlciI6MSwiVGV4dCI6IlszM10ifV19LCJUYWciOiJDaXRhdmlQbGFjZWhvbGRlciM3MjFlMjI1Ny04ZGVjLTQwNzMtODM1YS1mYWFmZjVmYjIwZmQiLCJUZXh0IjoiWzMzXSIsIldBSVZlcnNpb24iOiI2LjE1LjIuMCJ9}</w:instrText>
          </w:r>
          <w:r>
            <w:fldChar w:fldCharType="separate"/>
          </w:r>
          <w:r w:rsidR="009C34C5">
            <w:t>[33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6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1D388A1384D4EB4851D313A86B244AD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mZhbHNlLCJIYXNMYWJlbDIiOnRydW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UtMDFUMTQ6Mzg6MDIiLCJQcm9qZWN0Ijp7IiRyZWYiOiI4In19LCJVc2VOdW1iZXJpbmdUeXBlT2ZQYXJlbnREb2N1bWVudCI6ZmFsc2V9XSwiRm9ybWF0dGVkVGV4dCI6eyIkaWQiOiIxMSIsIkNvdW50IjoxLCJUZXh0VW5pdHMiOlt7IiRpZCI6IjEyIiwiRm9udFN0eWxlIjp7IiRpZCI6IjEzIiwiTmV1dHJhbCI6dHJ1ZX0sIlJlYWRpbmdPcmRlciI6MSwiVGV4dCI6IlszM10ifV19LCJUYWciOiJDaXRhdmlQbGFjZWhvbGRlciMzN2Q3MjMyYS1jM2YwLTRmZGYtODg1OS05YTc5MmM1NzAxNTQiLCJUZXh0IjoiWzMzXSIsIldBSVZlcnNpb24iOiI2LjE1LjIuMCJ9}</w:instrText>
          </w:r>
          <w:r>
            <w:fldChar w:fldCharType="separate"/>
          </w:r>
          <w:r w:rsidR="009C34C5">
            <w:t>[33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ED32260C7E1425C90BAE912E1EFD09C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mZhbHNlLCJIYXNMYWJlbDIiOnRydW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UtMDFUMTQ6Mzg6MDIiLCJQcm9qZWN0Ijp7IiRyZWYiOiI4In19LCJVc2VOdW1iZXJpbmdUeXBlT2ZQYXJlbnREb2N1bWVudCI6ZmFsc2V9XSwiRm9ybWF0dGVkVGV4dCI6eyIkaWQiOiIxMSIsIkNvdW50IjoxLCJUZXh0VW5pdHMiOlt7IiRpZCI6IjEyIiwiRm9udFN0eWxlIjp7IiRpZCI6IjEzIiwiTmV1dHJhbCI6dHJ1ZX0sIlJlYWRpbmdPcmRlciI6MSwiVGV4dCI6IlszM10ifV19LCJUYWciOiJDaXRhdmlQbGFjZWhvbGRlciNhNjEwNWU5OC0yYTAyLTRlZDgtYmM5Mi1mNTE4OTk2ZmFlZTgiLCJUZXh0IjoiWzMzXSIsIldBSVZlcnNpb24iOiI2LjE1LjIuMCJ9}</w:instrText>
          </w:r>
          <w:r>
            <w:fldChar w:fldCharType="separate"/>
          </w:r>
          <w:r w:rsidR="009C34C5">
            <w:t>[33]</w:t>
          </w:r>
          <w:r>
            <w:fldChar w:fldCharType="end"/>
          </w:r>
        </w:sdtContent>
      </w:sdt>
      <w:r>
        <w:t>.</w:t>
      </w:r>
    </w:p>
    <w:p w14:paraId="46942EBB" w14:textId="77777777" w:rsidR="00DA335D" w:rsidRPr="000C38B6" w:rsidRDefault="00DA335D" w:rsidP="00DA335D">
      <w:pPr>
        <w:pStyle w:val="af0"/>
      </w:pPr>
      <w:r>
        <w:object w:dxaOrig="6370" w:dyaOrig="756" w14:anchorId="43ECF9F9">
          <v:shape id="_x0000_i1028" type="#_x0000_t75" style="width:471.35pt;height:55.45pt" o:ole="">
            <v:imagedata r:id="rId25" o:title=""/>
          </v:shape>
          <o:OLEObject Type="Embed" ProgID="ChemDraw.Document.6.0" ShapeID="_x0000_i1028" DrawAspect="Content" ObjectID="_1776119229" r:id="rId26"/>
        </w:object>
      </w:r>
    </w:p>
    <w:p w14:paraId="3DD1A150" w14:textId="57C15769" w:rsidR="00DA335D" w:rsidRPr="0062379C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2" w:name="_Ref135051676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EF7194">
        <w:rPr>
          <w:noProof/>
        </w:rPr>
        <w:t>7</w:t>
      </w:r>
      <w:r w:rsidR="00622644">
        <w:rPr>
          <w:noProof/>
        </w:rPr>
        <w:fldChar w:fldCharType="end"/>
      </w:r>
      <w:bookmarkEnd w:id="32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2E264AB0" w14:textId="34B05B89" w:rsidR="00DA335D" w:rsidRDefault="00DA335D" w:rsidP="00996D2F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proofErr w:type="spellStart"/>
      <w:proofErr w:type="gramStart"/>
      <w:r>
        <w:t>электроно</w:t>
      </w:r>
      <w:proofErr w:type="spellEnd"/>
      <w:r>
        <w:t>-акцепторными</w:t>
      </w:r>
      <w:proofErr w:type="gramEnd"/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7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0BD2E1DC58AC4F049659C4A4549CE9C8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CaWJUZVhLZXkiOiIuLi4xOTY2IiwiQ2l0YXRpb25LZXlVcGRhdGVUeXBlIjowLCJDb2xsYWJvcmF0b3JzIjpbXSwiRWRpdG9ycyI6W10sIkV2YWx1YXRpb25Db21wbGV4aXR5IjowLCJFdmFsdWF0aW9uU291cmNlVGV4dEZvcm1hdCI6MCwiR3JvdXBzIjpbXSwiSGFzTGFiZWwxIjpmYWxzZSwiSGFzTGFiZWwyIjp0cnV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DFUMTQ6Mzg6MDIiLCJQcm9qZWN0Ijp7IiRyZWYiOiI4In19LCJVc2VOdW1iZXJpbmdUeXBlT2ZQYXJlbnREb2N1bWVudCI6ZmFsc2V9XSwiRm9ybWF0dGVkVGV4dCI6eyIkaWQiOiIxMCIsIkNvdW50IjoxLCJUZXh0VW5pdHMiOlt7IiRpZCI6IjExIiwiRm9udFN0eWxlIjp7IiRpZCI6IjEyIiwiTmV1dHJhbCI6dHJ1ZX0sIlJlYWRpbmdPcmRlciI6MSwiVGV4dCI6IlszNl0ifV19LCJUYWciOiJDaXRhdmlQbGFjZWhvbGRlciMyNDFiYzlhZS0xNjVkLTRlMzMtYjY0NS03YmU4MTEzNGMwN2EiLCJUZXh0IjoiWzM2XSIsIldBSVZlcnNpb24iOiI2LjE1LjIuMCJ9}</w:instrText>
          </w:r>
          <w:r>
            <w:fldChar w:fldCharType="separate"/>
          </w:r>
          <w:r w:rsidR="009C34C5">
            <w:t>[36]</w:t>
          </w:r>
          <w:r>
            <w:fldChar w:fldCharType="end"/>
          </w:r>
        </w:sdtContent>
      </w:sdt>
      <w:r>
        <w:t>. Однако в данной работе моделируется лишь инициирование системы, поэтому эта реакция не используется при расчетах.</w:t>
      </w:r>
    </w:p>
    <w:p w14:paraId="0E0C0680" w14:textId="77777777" w:rsidR="00DA335D" w:rsidRDefault="00DA335D" w:rsidP="00996D2F">
      <w:pPr>
        <w:pStyle w:val="a2"/>
      </w:pPr>
      <w:r>
        <w:object w:dxaOrig="9495" w:dyaOrig="1697" w14:anchorId="753E9FBE">
          <v:shape id="_x0000_i1029" type="#_x0000_t75" style="width:467.35pt;height:83.2pt" o:ole="">
            <v:imagedata r:id="rId27" o:title=""/>
          </v:shape>
          <o:OLEObject Type="Embed" ProgID="ChemDraw.Document.6.0" ShapeID="_x0000_i1029" DrawAspect="Content" ObjectID="_1776119230" r:id="rId28"/>
        </w:object>
      </w:r>
    </w:p>
    <w:p w14:paraId="7E6217B1" w14:textId="15FDF292" w:rsidR="00DA335D" w:rsidRPr="000758F9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3" w:name="_Ref135052313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EF7194">
        <w:rPr>
          <w:noProof/>
        </w:rPr>
        <w:t>8</w:t>
      </w:r>
      <w:r w:rsidR="00622644">
        <w:rPr>
          <w:noProof/>
        </w:rPr>
        <w:fldChar w:fldCharType="end"/>
      </w:r>
      <w:bookmarkEnd w:id="33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7A48FE7A" w14:textId="77777777" w:rsidR="00E35DFB" w:rsidRDefault="00E35DFB" w:rsidP="00E35DFB">
      <w:pPr>
        <w:pStyle w:val="Default"/>
      </w:pPr>
    </w:p>
    <w:p w14:paraId="3B1AECA2" w14:textId="71B10594" w:rsidR="00E35DFB" w:rsidRDefault="00E35DFB" w:rsidP="00E35DFB">
      <w:pPr>
        <w:pStyle w:val="Default"/>
      </w:pPr>
      <w:r>
        <w:t xml:space="preserve"> </w:t>
      </w:r>
    </w:p>
    <w:p w14:paraId="1433CE2D" w14:textId="357DEDDC" w:rsidR="00DA335D" w:rsidRDefault="00DA335D" w:rsidP="00FC3DF4">
      <w:pPr>
        <w:pStyle w:val="a3"/>
      </w:pPr>
      <w:r w:rsidRPr="00E303DB">
        <w:lastRenderedPageBreak/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Pr="00877B6A">
        <w:t xml:space="preserve"> </w:t>
      </w:r>
      <w:r w:rsidRPr="00E303DB">
        <w:t xml:space="preserve">Например, 3,5- и 3,6-ди-трет-бутилбензохинонов-1,2 в присутствии соответствующих им пирокатехинов приводит к образованию </w:t>
      </w:r>
      <w:proofErr w:type="spellStart"/>
      <w:r w:rsidRPr="00E303DB">
        <w:t>семихинонов</w:t>
      </w:r>
      <w:proofErr w:type="spellEnd"/>
      <w:r w:rsidRPr="00E303DB">
        <w:t xml:space="preserve">, которые после </w:t>
      </w:r>
      <w:proofErr w:type="spellStart"/>
      <w:r w:rsidRPr="00E303DB">
        <w:t>диспропорционируют</w:t>
      </w:r>
      <w:proofErr w:type="spellEnd"/>
      <w:r w:rsidRPr="00E303DB">
        <w:t xml:space="preserve"> до исходных хинонов и пирокатехинов</w:t>
      </w:r>
      <w:r>
        <w:t xml:space="preserve"> </w:t>
      </w:r>
      <w:sdt>
        <w:sdtPr>
          <w:alias w:val="To edit, see citavi.com/edit"/>
          <w:tag w:val="CitaviPlaceholder#3555203b-45d8-4e97-967e-765387929a2a"/>
          <w:id w:val="-804391014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Njc4Y2IxLWFlNWUtNDIzZS1iODg3LTM0ZTk3NGNhZmViN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xVDE0OjM4OjAy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zU1NTIwM2ItNDVkOC00ZTk3LTk2N2UtNzY1Mzg3OTI5YTJhIiwiVGV4dCI6IlsyMF0iLCJXQUlWZXJzaW9uIjoiNi4xNS4yLjAifQ==}</w:instrText>
          </w:r>
          <w:r>
            <w:fldChar w:fldCharType="separate"/>
          </w:r>
          <w:r w:rsidR="009C34C5">
            <w:t>[20]</w:t>
          </w:r>
          <w:r>
            <w:fldChar w:fldCharType="end"/>
          </w:r>
        </w:sdtContent>
      </w:sdt>
      <w:r>
        <w:t xml:space="preserve">, как уже было написано, она равновесна с константой данной </w:t>
      </w:r>
      <w:commentRangeStart w:id="34"/>
      <w:r>
        <w:t>реакции</w:t>
      </w:r>
      <w:commentRangeEnd w:id="34"/>
      <w:r>
        <w:rPr>
          <w:rStyle w:val="af6"/>
          <w:rFonts w:eastAsia="SimSun" w:cstheme="minorBidi"/>
          <w:color w:val="auto"/>
          <w:lang w:eastAsia="en-US"/>
        </w:rPr>
        <w:commentReference w:id="34"/>
      </w:r>
      <w:r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0,5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</m:oMath>
      <w:r w:rsidRPr="006D4713">
        <w:rPr>
          <w:b/>
          <w:bCs/>
        </w:rP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990b848f-04cb-4c87-b723-053d1a87b473"/>
          <w:id w:val="953368480"/>
          <w:placeholder>
            <w:docPart w:val="11D388A1384D4EB4851D313A86B244AD"/>
          </w:placeholder>
        </w:sdtPr>
        <w:sdtEndPr>
          <w:rPr>
            <w:b w:val="0"/>
            <w:bCs w:val="0"/>
          </w:rPr>
        </w:sdtEndPr>
        <w:sdtContent>
          <w:r w:rsidRPr="003E06C9">
            <w:rPr>
              <w:lang w:val="en-US"/>
            </w:rPr>
            <w:fldChar w:fldCharType="begin"/>
          </w:r>
          <w:r w:rsidR="001B4711">
            <w:rPr>
              <w:lang w:val="en-US"/>
            </w:rPr>
            <w:instrText>ADDIN</w:instrText>
          </w:r>
          <w:r w:rsidR="001B4711" w:rsidRPr="001B4711">
            <w:instrText xml:space="preserve"> </w:instrText>
          </w:r>
          <w:r w:rsidR="001B4711">
            <w:rPr>
              <w:lang w:val="en-US"/>
            </w:rPr>
            <w:instrText>CitaviPlaceholder</w:instrText>
          </w:r>
          <w:r w:rsidR="001B4711" w:rsidRPr="001B4711">
            <w:instrText>{</w:instrText>
          </w:r>
          <w:r w:rsidR="001B4711">
            <w:rPr>
              <w:lang w:val="en-US"/>
            </w:rPr>
            <w:instrText>eyIkaWQiOiIxIiwiJHR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cGUiOiJTd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lzc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FjYWRlbWljLkNpdGF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aS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DaXRhdGlvbnMuV</w:instrText>
          </w:r>
          <w:r w:rsidR="001B4711" w:rsidRPr="001B4711">
            <w:instrText>29</w:instrText>
          </w:r>
          <w:r w:rsidR="001B4711">
            <w:rPr>
              <w:lang w:val="en-US"/>
            </w:rPr>
            <w:instrText>yZFBsYWNlaG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sZGVyLCBTd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lzc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FjYWRlbWljLkNpdGF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aSIsIkVudHJpZXMiOlt</w:instrText>
          </w:r>
          <w:r w:rsidR="001B4711" w:rsidRPr="001B4711">
            <w:instrText>7</w:instrText>
          </w:r>
          <w:r w:rsidR="001B4711">
            <w:rPr>
              <w:lang w:val="en-US"/>
            </w:rPr>
            <w:instrText>IiRpZC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IjIiLCIkdHlwZS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IlN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aXNzQWNhZGVtaWMuQ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l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YXZpLkNpdGF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aW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ucy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Xb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JkUGxhY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Vob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xkZXJFbnRyeSwgU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dpc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NBY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FkZW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pYy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DaXRhdmkiLCJJZC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IjUyMjczZGJjLWI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YmMtNGI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Mi</w:instrText>
          </w:r>
          <w:r w:rsidR="001B4711" w:rsidRPr="001B4711">
            <w:instrText>04</w:instrText>
          </w:r>
          <w:r w:rsidR="001B4711">
            <w:rPr>
              <w:lang w:val="en-US"/>
            </w:rPr>
            <w:instrText>NGVmLTc</w:instrText>
          </w:r>
          <w:r w:rsidR="001B4711" w:rsidRPr="001B4711">
            <w:instrText>4</w:instrText>
          </w:r>
          <w:r w:rsidR="001B4711">
            <w:rPr>
              <w:lang w:val="en-US"/>
            </w:rPr>
            <w:instrText>ZTY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OWMzNzA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NyIsIlJhbmdlTGVuZ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RoIjo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LCJSZWZlcmVuY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VJZC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IjMyMGMyY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Q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LThlNjctNGZlMS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iODRiLTBkYTZjYzc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N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VkNyIsIlBhZ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VSYW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nZS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eyIkaWQiOiIzIiwiJHR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cGUiOiJTd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lzc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FjYWRlbWljLlBhZ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VSYW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nZSwgU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dpc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NBY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FkZW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pYyIsIkVuZFBhZ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UiOnsiJGlkIjoiNCIsIiR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eXBlIjoiU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dpc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NBY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FkZW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pYy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QYWdlTnVtYmVyLCBTd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lzc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FjYWRlbWljIiwiSXNGdWxseU</w:instrText>
          </w:r>
          <w:r w:rsidR="001B4711" w:rsidRPr="001B4711">
            <w:instrText>51</w:instrText>
          </w:r>
          <w:r w:rsidR="001B4711">
            <w:rPr>
              <w:lang w:val="en-US"/>
            </w:rPr>
            <w:instrText>bWVyaWMiOmZhbHNlLCJOdW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iZXJpbmdUeXBlIjowLCJOdW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lcmFsU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lzdGVtIjowfSwiTnVtYmVyaW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nVHlwZS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MCwiTnVtZXJhbFN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c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RlbS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MCwiU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RhcnRQYWdlIjp</w:instrText>
          </w:r>
          <w:r w:rsidR="001B4711" w:rsidRPr="001B4711">
            <w:instrText>7</w:instrText>
          </w:r>
          <w:r w:rsidR="001B4711">
            <w:rPr>
              <w:lang w:val="en-US"/>
            </w:rPr>
            <w:instrText>IiRpZC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IjUiLCIkdHlwZS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IlN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aXNzQWNhZGVtaWMuUGFnZU</w:instrText>
          </w:r>
          <w:r w:rsidR="001B4711" w:rsidRPr="001B4711">
            <w:instrText>51</w:instrText>
          </w:r>
          <w:r w:rsidR="001B4711">
            <w:rPr>
              <w:lang w:val="en-US"/>
            </w:rPr>
            <w:instrText>bWJlciwgU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dpc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NBY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FkZW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pYyIsIklzRnVsbHlOdW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lcmljIjpmYWxzZSwiTnVtYmVyaW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nVHlwZS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MCwiTnVtZXJhbFN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c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RlbS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MH</w:instrText>
          </w:r>
          <w:r w:rsidR="001B4711" w:rsidRPr="001B4711">
            <w:instrText>19</w:instrText>
          </w:r>
          <w:r w:rsidR="001B4711">
            <w:rPr>
              <w:lang w:val="en-US"/>
            </w:rPr>
            <w:instrText>LCJSZWZlcmVuY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UiOnsiJGlkIjoiNiIsIiR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eXBlIjoiU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dpc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NBY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FkZW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pYy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DaXRhdmkuUmVmZXJlbmNlLCBTd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lzc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FjYWRlbWljLkNpdGF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aSIsIkFic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RyYWN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Q</w:instrText>
          </w:r>
          <w:r w:rsidR="001B4711" w:rsidRPr="001B4711">
            <w:instrText>29</w:instrText>
          </w:r>
          <w:r w:rsidR="001B4711">
            <w:rPr>
              <w:lang w:val="en-US"/>
            </w:rPr>
            <w:instrText>tcGxleGl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eS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MCwiQWJzdHJhY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RTb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VyY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VUZXh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Rm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ybWF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IjowLCJBdXRob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JzIjpbeyIkaWQiOiI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IiwiJHR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cGUiOiJTd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lzc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FjYWRlbWljLkNpdGF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aS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QZXJzb</w:instrText>
          </w:r>
          <w:r w:rsidR="001B4711" w:rsidRPr="001B4711">
            <w:instrText>24</w:instrText>
          </w:r>
          <w:r w:rsidR="001B4711">
            <w:rPr>
              <w:lang w:val="en-US"/>
            </w:rPr>
            <w:instrText>sIFN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aXNzQWNhZGVtaWMuQ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l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YXZpIiwiRmlyc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ROYW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lIjoi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Jsu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JguIiwiTGFzdE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hbWUiOiLQnNCw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LfQsNC</w:instrText>
          </w:r>
          <w:r w:rsidR="001B4711" w:rsidRPr="001B4711">
            <w:instrText>70</w:instrText>
          </w:r>
          <w:r w:rsidR="001B4711">
            <w:rPr>
              <w:lang w:val="en-US"/>
            </w:rPr>
            <w:instrText>LXRhtC</w:instrText>
          </w:r>
          <w:r w:rsidR="001B4711" w:rsidRPr="001B4711">
            <w:instrText>60</w:instrText>
          </w:r>
          <w:r w:rsidR="001B4711">
            <w:rPr>
              <w:lang w:val="en-US"/>
            </w:rPr>
            <w:instrText>LDRjyIsIlByb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RlY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RlZC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ZmFsc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UsIlNleC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MCwiQ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JlYXRlZEJ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IjoiX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hPTUUiLCJDcmVhdGVkT</w:instrText>
          </w:r>
          <w:r w:rsidR="001B4711" w:rsidRPr="001B4711">
            <w:instrText>24</w:instrText>
          </w:r>
          <w:r w:rsidR="001B4711">
            <w:rPr>
              <w:lang w:val="en-US"/>
            </w:rPr>
            <w:instrText>iOiIyMDIzLTA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LTE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VDExOjMyOjA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</w:instrText>
          </w:r>
          <w:r w:rsidR="001B4711" w:rsidRPr="001B4711">
            <w:instrText>+</w:instrText>
          </w:r>
          <w:r w:rsidR="001B4711">
            <w:rPr>
              <w:lang w:val="en-US"/>
            </w:rPr>
            <w:instrText>XHJcbjxvcz</w:instrText>
          </w:r>
          <w:r w:rsidR="001B4711" w:rsidRPr="001B4711">
            <w:instrText>4</w:instrText>
          </w:r>
          <w:r w:rsidR="001B4711">
            <w:rPr>
              <w:lang w:val="en-US"/>
            </w:rPr>
            <w:instrText>zMDg</w:instrText>
          </w:r>
          <w:r w:rsidR="001B4711" w:rsidRPr="001B4711">
            <w:instrText>8</w:instrText>
          </w:r>
          <w:r w:rsidR="001B4711">
            <w:rPr>
              <w:lang w:val="en-US"/>
            </w:rPr>
            <w:instrText>L</w:instrText>
          </w:r>
          <w:r w:rsidR="001B4711" w:rsidRPr="001B4711">
            <w:instrText>29</w:instrText>
          </w:r>
          <w:r w:rsidR="001B4711">
            <w:rPr>
              <w:lang w:val="en-US"/>
            </w:rPr>
            <w:instrText>zPiIsIlBlcmlvZGljYWwiOnsiJGlkIjoiMTAiLCIkdHlwZS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IlN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aXNzQWNhZGVtaWMuQ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l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YXZpLlBlcmlvZGljYWwsIFN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aXNzQWNhZGVtaWMuQ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l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YXZpIiwiTmFtZS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ItCa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LjQvdC</w:instrText>
          </w:r>
          <w:r w:rsidR="001B4711" w:rsidRPr="001B4711">
            <w:instrText>10</w:instrText>
          </w:r>
          <w:r w:rsidR="001B4711">
            <w:rPr>
              <w:lang w:val="en-US"/>
            </w:rPr>
            <w:instrText>YLQuNC</w:instrText>
          </w:r>
          <w:r w:rsidR="001B4711" w:rsidRPr="001B4711">
            <w:instrText>60</w:instrText>
          </w:r>
          <w:r w:rsidR="001B4711">
            <w:rPr>
              <w:lang w:val="en-US"/>
            </w:rPr>
            <w:instrText>LAg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Lgg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LrQsNGC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LDQu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C</w:instrText>
          </w:r>
          <w:r w:rsidR="001B4711" w:rsidRPr="001B4711">
            <w:instrText>40</w:instrText>
          </w:r>
          <w:r w:rsidR="001B4711">
            <w:rPr>
              <w:lang w:val="en-US"/>
            </w:rPr>
            <w:instrText>LcuIiwiUGFnaW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hdGlvbi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MCwiUHJvdGVjdGVkIjpmYWxzZSwiQ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JlYXRlZEJ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IjoiX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hPTUUiLCJDcmVhdGVkT</w:instrText>
          </w:r>
          <w:r w:rsidR="001B4711" w:rsidRPr="001B4711">
            <w:instrText>24</w:instrText>
          </w:r>
          <w:r w:rsidR="001B4711">
            <w:rPr>
              <w:lang w:val="en-US"/>
            </w:rPr>
            <w:instrText>iOiIyMDIzLTA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LTE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VDExOjMyOjA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IiwiTW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kaWZpZWRCeS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Il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IT</w:instrText>
          </w:r>
          <w:r w:rsidR="001B4711" w:rsidRPr="001B4711">
            <w:instrText>01</w:instrText>
          </w:r>
          <w:r w:rsidR="001B4711">
            <w:rPr>
              <w:lang w:val="en-US"/>
            </w:rPr>
            <w:instrText>FIiwiSWQiOiJiNGZiZjdiNy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wN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E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LTQ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NmUtYWM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Yi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jOTdjYmI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YzU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YWMiLCJNb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RpZmllZE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uIjoiMjAyMy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wNS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xNVQxMTozMjowOSIsIlByb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plY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QiOnsiJHJlZi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IjgifX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sIlB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Ymxpc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hlcnMiOltdLCJRdW</w:instrText>
          </w:r>
          <w:r w:rsidR="001B4711" w:rsidRPr="001B4711">
            <w:instrText>90</w:instrText>
          </w:r>
          <w:r w:rsidR="001B4711">
            <w:rPr>
              <w:lang w:val="en-US"/>
            </w:rPr>
            <w:instrText>YXRpb</w:instrText>
          </w:r>
          <w:r w:rsidR="001B4711" w:rsidRPr="001B4711">
            <w:instrText>25</w:instrText>
          </w:r>
          <w:r w:rsidR="001B4711">
            <w:rPr>
              <w:lang w:val="en-US"/>
            </w:rPr>
            <w:instrText>zIjpbXSwiUmF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aW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nIjowLCJSZWZlcmVuY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VUeXBlIjoiSm</w:instrText>
          </w:r>
          <w:r w:rsidR="001B4711" w:rsidRPr="001B4711">
            <w:instrText>91</w:instrText>
          </w:r>
          <w:r w:rsidR="001B4711">
            <w:rPr>
              <w:lang w:val="en-US"/>
            </w:rPr>
            <w:instrText>cm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hbEFydGljbGUiLCJTaG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ydFRpdGxlVXBkYXRlVHlwZS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MCwiU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RhdGljSWRzIjpbIjA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MjMwN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NjLTY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ODAtNDgwZC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hY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FjLWIxMTRlOTAzM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JjYiJdLCJUYWJsZU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mQ</w:instrText>
          </w:r>
          <w:r w:rsidR="001B4711" w:rsidRPr="001B4711">
            <w:instrText>29</w:instrText>
          </w:r>
          <w:r w:rsidR="001B4711">
            <w:rPr>
              <w:lang w:val="en-US"/>
            </w:rPr>
            <w:instrText>udGVudHNDb</w:instrText>
          </w:r>
          <w:r w:rsidR="001B4711" w:rsidRPr="001B4711">
            <w:instrText>21</w:instrText>
          </w:r>
          <w:r w:rsidR="001B4711">
            <w:rPr>
              <w:lang w:val="en-US"/>
            </w:rPr>
            <w:instrText>wbGV</w:instrText>
          </w:r>
          <w:r w:rsidR="001B4711" w:rsidRPr="001B4711">
            <w:instrText>4</w:instrText>
          </w:r>
          <w:r w:rsidR="001B4711">
            <w:rPr>
              <w:lang w:val="en-US"/>
            </w:rPr>
            <w:instrText>aXR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IjowLCJUYWJsZU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mQ</w:instrText>
          </w:r>
          <w:r w:rsidR="001B4711" w:rsidRPr="001B4711">
            <w:instrText>29</w:instrText>
          </w:r>
          <w:r w:rsidR="001B4711">
            <w:rPr>
              <w:lang w:val="en-US"/>
            </w:rPr>
            <w:instrText>udGVudHNTb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VyY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VUZXh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Rm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ybWF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IjowLCJUYXNrcy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W</w:instrText>
          </w:r>
          <w:r w:rsidR="001B4711" w:rsidRPr="001B4711">
            <w:instrText>10</w:instrText>
          </w:r>
          <w:r w:rsidR="001B4711">
            <w:rPr>
              <w:lang w:val="en-US"/>
            </w:rPr>
            <w:instrText>sIlRyYW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zbGF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b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JzIjpbXSwiVm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sdW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lIjoiMzAiLCJZZWFyIjoiMTk</w:instrText>
          </w:r>
          <w:r w:rsidR="001B4711" w:rsidRPr="001B4711">
            <w:instrText>4</w:instrText>
          </w:r>
          <w:r w:rsidR="001B4711">
            <w:rPr>
              <w:lang w:val="en-US"/>
            </w:rPr>
            <w:instrText>OSIsIlllYXJSZXNvbHZlZC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IjE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ODkiLCJDcmVhdGVkQnkiOiJfSE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NRSIsIkNyZWF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ZWRPbi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IjIwMjMtMDUtMTVUMTE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MzE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NDYiLCJNb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RpZmllZEJ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IjoiX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hPTUUiLCJJZC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IjMyMGMyY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Q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LThlNjctNGZlMS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iODRiLTBkYTZjYzc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N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VkNyIsIk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vZGlmaWVkT</w:instrText>
          </w:r>
          <w:r w:rsidR="001B4711" w:rsidRPr="001B4711">
            <w:instrText>24</w:instrText>
          </w:r>
          <w:r w:rsidR="001B4711">
            <w:rPr>
              <w:lang w:val="en-US"/>
            </w:rPr>
            <w:instrText>iOiIyMDI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LTA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LTAxVDE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OjM</w:instrText>
          </w:r>
          <w:r w:rsidR="001B4711" w:rsidRPr="001B4711">
            <w:instrText>4</w:instrText>
          </w:r>
          <w:r w:rsidR="001B4711">
            <w:rPr>
              <w:lang w:val="en-US"/>
            </w:rPr>
            <w:instrText>OjAyIiwiUHJvamVjdC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eyIkcmVmIjoiOCJ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fSwiVXNlTnVtYmVyaW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nVHlwZU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mUGFyZW</w:instrText>
          </w:r>
          <w:r w:rsidR="001B4711" w:rsidRPr="001B4711">
            <w:instrText>50</w:instrText>
          </w:r>
          <w:r w:rsidR="001B4711">
            <w:rPr>
              <w:lang w:val="en-US"/>
            </w:rPr>
            <w:instrText>RG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jdW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lbnQiOmZhbHNlfV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sIkZvcm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hdHRlZFRleHQiOnsiJGlkIjoiMTEiLCJDb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VudC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MSwiVGV</w:instrText>
          </w:r>
          <w:r w:rsidR="001B4711" w:rsidRPr="001B4711">
            <w:instrText>4</w:instrText>
          </w:r>
          <w:r w:rsidR="001B4711">
            <w:rPr>
              <w:lang w:val="en-US"/>
            </w:rPr>
            <w:instrText>dFVuaXRzIjpbeyIkaWQiOiIxMiIsIkZvbnRTdHlsZS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eyIkaWQiOiIxMyIsIk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ldXRyYWwiOnRydWV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LCJSZWFkaW</w:instrText>
          </w:r>
          <w:r w:rsidR="001B4711" w:rsidRPr="001B4711">
            <w:instrText>5</w:instrText>
          </w:r>
          <w:r w:rsidR="001B4711">
            <w:rPr>
              <w:lang w:val="en-US"/>
            </w:rPr>
            <w:instrText>nT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JkZXIiOjEsIlRleHQiOiJbMzRdIn</w:instrText>
          </w:r>
          <w:r w:rsidR="001B4711" w:rsidRPr="001B4711">
            <w:instrText>1</w:instrText>
          </w:r>
          <w:r w:rsidR="001B4711">
            <w:rPr>
              <w:lang w:val="en-US"/>
            </w:rPr>
            <w:instrText>dfSwiVGFnIjoiQ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l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YXZpUGxhY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Vob</w:instrText>
          </w:r>
          <w:r w:rsidR="001B4711" w:rsidRPr="001B4711">
            <w:instrText>2</w:instrText>
          </w:r>
          <w:r w:rsidR="001B4711">
            <w:rPr>
              <w:lang w:val="en-US"/>
            </w:rPr>
            <w:instrText>xkZXIjOTkwYjg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OGYtMDRjYi</w:instrText>
          </w:r>
          <w:r w:rsidR="001B4711" w:rsidRPr="001B4711">
            <w:instrText>00</w:instrText>
          </w:r>
          <w:r w:rsidR="001B4711">
            <w:rPr>
              <w:lang w:val="en-US"/>
            </w:rPr>
            <w:instrText>Yzg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LWI</w:instrText>
          </w:r>
          <w:r w:rsidR="001B4711" w:rsidRPr="001B4711">
            <w:instrText>3</w:instrText>
          </w:r>
          <w:r w:rsidR="001B4711">
            <w:rPr>
              <w:lang w:val="en-US"/>
            </w:rPr>
            <w:instrText>MjMtMDUzZDFhODdiNDczIiwiVGV</w:instrText>
          </w:r>
          <w:r w:rsidR="001B4711" w:rsidRPr="001B4711">
            <w:instrText>4</w:instrText>
          </w:r>
          <w:r w:rsidR="001B4711">
            <w:rPr>
              <w:lang w:val="en-US"/>
            </w:rPr>
            <w:instrText>dCI</w:instrText>
          </w:r>
          <w:r w:rsidR="001B4711" w:rsidRPr="001B4711">
            <w:instrText>6</w:instrText>
          </w:r>
          <w:r w:rsidR="001B4711">
            <w:rPr>
              <w:lang w:val="en-US"/>
            </w:rPr>
            <w:instrText>IlszNF</w:instrText>
          </w:r>
          <w:r w:rsidR="001B4711" w:rsidRPr="001B4711">
            <w:instrText>0</w:instrText>
          </w:r>
          <w:r w:rsidR="001B4711">
            <w:rPr>
              <w:lang w:val="en-US"/>
            </w:rPr>
            <w:instrText>iLCJXQUlWZXJzaW</w:instrText>
          </w:r>
          <w:r w:rsidR="001B4711" w:rsidRPr="001B4711">
            <w:instrText>9</w:instrText>
          </w:r>
          <w:r w:rsidR="001B4711">
            <w:rPr>
              <w:lang w:val="en-US"/>
            </w:rPr>
            <w:instrText>uIjoiNi</w:instrText>
          </w:r>
          <w:r w:rsidR="001B4711" w:rsidRPr="001B4711">
            <w:instrText>4</w:instrText>
          </w:r>
          <w:r w:rsidR="001B4711">
            <w:rPr>
              <w:lang w:val="en-US"/>
            </w:rPr>
            <w:instrText>xNS</w:instrText>
          </w:r>
          <w:r w:rsidR="001B4711" w:rsidRPr="001B4711">
            <w:instrText>4</w:instrText>
          </w:r>
          <w:r w:rsidR="001B4711">
            <w:rPr>
              <w:lang w:val="en-US"/>
            </w:rPr>
            <w:instrText>yLjAifQ</w:instrText>
          </w:r>
          <w:r w:rsidR="001B4711" w:rsidRPr="001B4711">
            <w:instrText>==}</w:instrText>
          </w:r>
          <w:r w:rsidRPr="003E06C9">
            <w:rPr>
              <w:lang w:val="en-US"/>
            </w:rPr>
            <w:fldChar w:fldCharType="separate"/>
          </w:r>
          <w:r w:rsidR="009C34C5">
            <w:t>[34]</w:t>
          </w:r>
          <w:r w:rsidRPr="003E06C9">
            <w:rPr>
              <w:lang w:val="en-US"/>
            </w:rPr>
            <w:fldChar w:fldCharType="end"/>
          </w:r>
        </w:sdtContent>
      </w:sdt>
      <w:r>
        <w:t xml:space="preserve">. Эта реакция – обратная к процессу фотовосстановления хинонов фенолами см. </w:t>
      </w:r>
      <w:r>
        <w:fldChar w:fldCharType="begin"/>
      </w:r>
      <w:r>
        <w:instrText xml:space="preserve"> REF _Ref135241766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8</w:t>
      </w:r>
      <w:r>
        <w:fldChar w:fldCharType="end"/>
      </w:r>
      <w:r>
        <w:t xml:space="preserve">. </w:t>
      </w:r>
      <w:r w:rsidRPr="00786CA9">
        <w:t xml:space="preserve">Кинетика исчезновения </w:t>
      </w:r>
      <w:proofErr w:type="spellStart"/>
      <w:r w:rsidRPr="00E303DB">
        <w:t>оксифеноксильных</w:t>
      </w:r>
      <w:proofErr w:type="spellEnd"/>
      <w:r w:rsidRPr="00E303DB">
        <w:t xml:space="preserve"> </w:t>
      </w:r>
      <w:r w:rsidRPr="00786CA9">
        <w:t>радикалов описывается уравнением реакции второго порядка</w:t>
      </w:r>
      <w:r>
        <w:t xml:space="preserve"> </w:t>
      </w:r>
      <w:sdt>
        <w:sdtPr>
          <w:alias w:val="To edit, see citavi.com/edit"/>
          <w:tag w:val="CitaviPlaceholder#12065c56-f2ad-46ec-bdf5-915784addf68"/>
          <w:id w:val="725422431"/>
          <w:placeholder>
            <w:docPart w:val="8427BAC22C8E414192587E1FC683BCCA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ZWE4MmQwLWQxNmUtNGY1NS04YjgwLWIyYWUwNDEzMzQ3M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xVDE0OjM4OjAyIiwiUHJvamVjdCI6eyIkcmVmIjoiOCJ9fSwiVXNlTnVtYmVyaW5nVHlwZU9mUGFyZW50RG9jdW1lbnQiOmZhbHNlfV0sIkZvcm1hdHRlZFRleHQiOnsiJGlkIjoiMTQiLCJDb3VudCI6MSwiVGV4dFVuaXRzIjpbeyIkaWQiOiIxNSIsIkZvbnRTdHlsZSI6eyIkaWQiOiIxNiIsIk5ldXRyYWwiOnRydWV9LCJSZWFkaW5nT3JkZXIiOjEsIlRleHQiOiJbMTddIn1dfSwiVGFnIjoiQ2l0YXZpUGxhY2Vob2xkZXIjMTIwNjVjNTYtZjJhZC00NmVjLWJkZjUtOTE1Nzg0YWRkZjY4IiwiVGV4dCI6IlsxN10iLCJXQUlWZXJzaW9uIjoiNi4xNS4yLjAifQ==}</w:instrText>
          </w:r>
          <w:r>
            <w:fldChar w:fldCharType="separate"/>
          </w:r>
          <w:r w:rsidR="009C34C5">
            <w:t>[17]</w:t>
          </w:r>
          <w:r>
            <w:fldChar w:fldCharType="end"/>
          </w:r>
        </w:sdtContent>
      </w:sdt>
      <w:r>
        <w:t>:</w:t>
      </w:r>
    </w:p>
    <w:p w14:paraId="227944FA" w14:textId="77777777" w:rsidR="00DA335D" w:rsidRDefault="00DA335D" w:rsidP="00DA335D">
      <w:pPr>
        <w:pStyle w:val="af0"/>
      </w:pPr>
      <w:r>
        <w:object w:dxaOrig="7795" w:dyaOrig="773" w14:anchorId="7E833780">
          <v:shape id="_x0000_i1030" type="#_x0000_t75" style="width:467.8pt;height:45.6pt" o:ole="">
            <v:imagedata r:id="rId29" o:title=""/>
          </v:shape>
          <o:OLEObject Type="Embed" ProgID="ChemDraw.Document.6.0" ShapeID="_x0000_i1030" DrawAspect="Content" ObjectID="_1776119231" r:id="rId30"/>
        </w:object>
      </w:r>
    </w:p>
    <w:p w14:paraId="2158003E" w14:textId="6904143B" w:rsidR="00DA335D" w:rsidRPr="00C503EE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35" w:name="_Ref135241766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EF7194">
        <w:rPr>
          <w:noProof/>
        </w:rPr>
        <w:t>9</w:t>
      </w:r>
      <w:r w:rsidR="00622644">
        <w:rPr>
          <w:noProof/>
        </w:rPr>
        <w:fldChar w:fldCharType="end"/>
      </w:r>
      <w:bookmarkEnd w:id="35"/>
      <w:r>
        <w:t xml:space="preserve">. </w:t>
      </w:r>
      <w:proofErr w:type="spellStart"/>
      <w:r>
        <w:t>Диспропорционирование</w:t>
      </w:r>
      <w:proofErr w:type="spellEnd"/>
      <w:r>
        <w:t xml:space="preserve"> </w:t>
      </w:r>
      <w:proofErr w:type="spellStart"/>
      <w:r>
        <w:t>оксифенксильных</w:t>
      </w:r>
      <w:proofErr w:type="spellEnd"/>
      <w:r>
        <w:t xml:space="preserve"> радикалов.</w:t>
      </w:r>
    </w:p>
    <w:p w14:paraId="480E00B2" w14:textId="75F23F31" w:rsidR="00DA335D" w:rsidRPr="00E548AF" w:rsidRDefault="00DA335D" w:rsidP="00996D2F">
      <w:pPr>
        <w:pStyle w:val="a2"/>
      </w:pPr>
      <w:r>
        <w:t xml:space="preserve">Константы скорости реакций гибели нейтральных </w:t>
      </w:r>
      <w:proofErr w:type="spellStart"/>
      <w:r>
        <w:t>оксифенксильных</w:t>
      </w:r>
      <w:proofErr w:type="spellEnd"/>
      <w:r>
        <w:t xml:space="preserve"> радикалов при комнатной температуре в невязких растворителях обычно имеют значени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см.</w:t>
      </w:r>
      <w:r w:rsidRPr="003D089E">
        <w:t xml:space="preserve"> </w:t>
      </w:r>
      <w:r>
        <w:fldChar w:fldCharType="begin"/>
      </w:r>
      <w:r>
        <w:instrText xml:space="preserve"> REF _Ref135124116 \h </w:instrText>
      </w:r>
      <w:r>
        <w:fldChar w:fldCharType="separate"/>
      </w:r>
      <w:r w:rsidR="00E63F19" w:rsidRPr="003D089E">
        <w:t xml:space="preserve">Таблица </w:t>
      </w:r>
      <w:r w:rsidR="00E63F19">
        <w:rPr>
          <w:noProof/>
        </w:rPr>
        <w:t>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1b263baf-e4fc-4228-8a09-e9f6270d557a"/>
          <w:id w:val="1572775749"/>
          <w:placeholder>
            <w:docPart w:val="11D388A1384D4EB4851D313A86B244AD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ODQ1YWZmLTRkODEtNGRiNi04MTBjLTcyNGE1YTIxOTNkOS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xVDE0OjM4OjAyIiwiUHJvamVjdCI6eyIkcmVmIjoiOCJ9fSwiVXNlTnVtYmVyaW5nVHlwZU9mUGFyZW50RG9jdW1lbnQiOmZhbHNlfV0sIkZvcm1hdHRlZFRleHQiOnsiJGlkIjoiMTQiLCJDb3VudCI6MSwiVGV4dFVuaXRzIjpbeyIkaWQiOiIxNSIsIkZvbnRTdHlsZSI6eyIkaWQiOiIxNiIsIk5ldXRyYWwiOnRydWV9LCJSZWFkaW5nT3JkZXIiOjEsIlRleHQiOiJbMTddIn1dfSwiVGFnIjoiQ2l0YXZpUGxhY2Vob2xkZXIjMWIyNjNiYWYtZTRmYy00MjI4LThhMDktZTlmNjI3MGQ1NTdhIiwiVGV4dCI6IlsxN10iLCJXQUlWZXJzaW9uIjoiNi4xNS4yLjAifQ==}</w:instrText>
          </w:r>
          <w:r>
            <w:fldChar w:fldCharType="separate"/>
          </w:r>
          <w:r w:rsidR="009C34C5">
            <w:t>[17]</w:t>
          </w:r>
          <w:r>
            <w:fldChar w:fldCharType="end"/>
          </w:r>
        </w:sdtContent>
      </w:sdt>
      <w:r>
        <w:t xml:space="preserve"> (по константам скорости реакций </w:t>
      </w:r>
      <w:proofErr w:type="spellStart"/>
      <w:r>
        <w:t>оксифенксильных</w:t>
      </w:r>
      <w:proofErr w:type="spellEnd"/>
      <w:r>
        <w:t xml:space="preserve"> радикалов других хинонов можно оценить значения для соответствующих реакций рассматриваемых о-хинонов, информации по константам </w:t>
      </w:r>
      <w:proofErr w:type="spellStart"/>
      <w:r>
        <w:t>диспопроционирования</w:t>
      </w:r>
      <w:proofErr w:type="spellEnd"/>
      <w:r>
        <w:t xml:space="preserve"> </w:t>
      </w:r>
      <w:proofErr w:type="spellStart"/>
      <w:r>
        <w:t>семихинонных</w:t>
      </w:r>
      <w:proofErr w:type="spellEnd"/>
      <w:r>
        <w:t xml:space="preserve"> и </w:t>
      </w:r>
      <w:proofErr w:type="spellStart"/>
      <w:r>
        <w:t>оксифеноксильных</w:t>
      </w:r>
      <w:proofErr w:type="spellEnd"/>
      <w:r>
        <w:t xml:space="preserve"> радикалов нужных о-</w:t>
      </w:r>
      <w:proofErr w:type="spellStart"/>
      <w:r>
        <w:t>хинонв</w:t>
      </w:r>
      <w:proofErr w:type="spellEnd"/>
      <w:r>
        <w:t xml:space="preserve"> не было </w:t>
      </w:r>
      <w:commentRangeStart w:id="36"/>
      <w:commentRangeStart w:id="37"/>
      <w:r>
        <w:t>найдено</w:t>
      </w:r>
      <w:commentRangeEnd w:id="36"/>
      <w:r>
        <w:rPr>
          <w:rStyle w:val="af6"/>
          <w:rFonts w:eastAsia="SimSun" w:cstheme="minorBidi"/>
          <w:color w:val="auto"/>
          <w:lang w:eastAsia="en-US"/>
        </w:rPr>
        <w:commentReference w:id="36"/>
      </w:r>
      <w:commentRangeEnd w:id="37"/>
      <w:r w:rsidR="00A535A2">
        <w:rPr>
          <w:rStyle w:val="af6"/>
          <w:rFonts w:eastAsia="SimSun" w:cstheme="minorBidi"/>
          <w:color w:val="auto"/>
          <w:lang w:eastAsia="en-US"/>
        </w:rPr>
        <w:commentReference w:id="37"/>
      </w:r>
      <w:r>
        <w:t>).</w:t>
      </w:r>
      <w:r w:rsidRPr="00E548AF">
        <w:t xml:space="preserve"> </w:t>
      </w:r>
    </w:p>
    <w:p w14:paraId="5C3D9304" w14:textId="77777777" w:rsidR="00DA335D" w:rsidRDefault="00DA335D" w:rsidP="00DA335D">
      <w:pPr>
        <w:pStyle w:val="af0"/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103E582" wp14:editId="5D886000">
                <wp:extent cx="5905500" cy="3789080"/>
                <wp:effectExtent l="0" t="0" r="0" b="1905"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05500" cy="3789080"/>
                          <a:chOff x="-304832" y="212313"/>
                          <a:chExt cx="5906120" cy="3790088"/>
                        </a:xfrm>
                      </wpg:grpSpPr>
                      <pic:pic xmlns:pic="http://schemas.openxmlformats.org/drawingml/2006/picture">
                        <pic:nvPicPr>
                          <pic:cNvPr id="75" name="Рисунок 7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576" t="3015" r="8764" b="2928"/>
                          <a:stretch/>
                        </pic:blipFill>
                        <pic:spPr>
                          <a:xfrm>
                            <a:off x="1235658" y="421919"/>
                            <a:ext cx="2901348" cy="358048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Надпись 76"/>
                        <wps:cNvSpPr txBox="1"/>
                        <wps:spPr>
                          <a:xfrm>
                            <a:off x="-304832" y="212313"/>
                            <a:ext cx="5906120" cy="20960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705E821" w14:textId="2B9CA580" w:rsidR="001B4711" w:rsidRPr="003D089E" w:rsidRDefault="001B4711" w:rsidP="00DA335D">
                              <w:pPr>
                                <w:pStyle w:val="af2"/>
                              </w:pPr>
                              <w:bookmarkStart w:id="38" w:name="_Ref135124116"/>
                              <w:bookmarkStart w:id="39" w:name="_Ref135124107"/>
                              <w:r w:rsidRPr="003D089E">
                                <w:t xml:space="preserve">Таблиц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Таблиц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38"/>
                              <w:r w:rsidRPr="003D089E">
                                <w:t xml:space="preserve">. Константы гибели </w:t>
                              </w:r>
                              <w:proofErr w:type="spellStart"/>
                              <w:r w:rsidRPr="003D089E">
                                <w:t>семихиноновых</w:t>
                              </w:r>
                              <w:proofErr w:type="spellEnd"/>
                              <w:r w:rsidRPr="003D089E">
                                <w:t xml:space="preserve"> радикалов и анион-радикалов при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 ~ 20°C</m:t>
                                </m:r>
                              </m:oMath>
                              <w:bookmarkEnd w:id="39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103E582" id="Группа 77" o:spid="_x0000_s1038" style="width:465pt;height:298.35pt;mso-position-horizontal-relative:char;mso-position-vertical-relative:line" coordorigin="-3048,2123" coordsize="59061,379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">
                <v:shape id="Рисунок 75" o:spid="_x0000_s1039" type="#_x0000_t75" style="position:absolute;left:12356;top:4219;width:29014;height:358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">
                  <v:imagedata r:id="rId32" o:title="" croptop="1976f" cropbottom="1919f" cropleft="5620f" cropright="5744f"/>
                </v:shape>
                <v:shape id="Надпись 76" o:spid="_x0000_s1040" type="#_x0000_t202" style="position:absolute;left:-3048;top:2123;width:59060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" stroked="f">
                  <v:textbox inset="0,0,0,0">
                    <w:txbxContent>
                      <w:p w14:paraId="0705E821" w14:textId="2B9CA580" w:rsidR="001B4711" w:rsidRPr="003D089E" w:rsidRDefault="001B4711" w:rsidP="00DA335D">
                        <w:pPr>
                          <w:pStyle w:val="af2"/>
                        </w:pPr>
                        <w:bookmarkStart w:id="40" w:name="_Ref135124116"/>
                        <w:bookmarkStart w:id="41" w:name="_Ref135124107"/>
                        <w:r w:rsidRPr="003D089E">
                          <w:t xml:space="preserve">Таблица </w:t>
                        </w:r>
                        <w:r>
                          <w:fldChar w:fldCharType="begin"/>
                        </w:r>
                        <w:r>
                          <w:instrText xml:space="preserve"> SEQ Таблиц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40"/>
                        <w:r w:rsidRPr="003D089E">
                          <w:t xml:space="preserve">. Константы гибели </w:t>
                        </w:r>
                        <w:proofErr w:type="spellStart"/>
                        <w:r w:rsidRPr="003D089E">
                          <w:t>семихиноновых</w:t>
                        </w:r>
                        <w:proofErr w:type="spellEnd"/>
                        <w:r w:rsidRPr="003D089E">
                          <w:t xml:space="preserve"> радикалов и анион-радикалов при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T ~ 20°C</m:t>
                          </m:r>
                        </m:oMath>
                        <w:bookmarkEnd w:id="41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13DDEF0" w14:textId="35280109" w:rsidR="00DA335D" w:rsidRDefault="00A535A2" w:rsidP="00996D2F">
      <w:pPr>
        <w:pStyle w:val="31"/>
      </w:pPr>
      <w:bookmarkStart w:id="42" w:name="_Toc136296700"/>
      <w:r>
        <w:t>Распад</w:t>
      </w:r>
      <w:r w:rsidR="00DA335D">
        <w:t xml:space="preserve"> продуктов реакции фотовосстановления</w:t>
      </w:r>
      <w:bookmarkEnd w:id="42"/>
    </w:p>
    <w:p w14:paraId="7D9E78E5" w14:textId="3AD2AC3A" w:rsidR="00DA335D" w:rsidRDefault="00DA335D" w:rsidP="00FC3DF4">
      <w:pPr>
        <w:pStyle w:val="a3"/>
      </w:pPr>
      <w:r>
        <w:t xml:space="preserve">Продукты фотовосстановления о-хинонов аминами - </w:t>
      </w:r>
      <w:proofErr w:type="spellStart"/>
      <w:r>
        <w:t>аминозамещённые</w:t>
      </w:r>
      <w:proofErr w:type="spellEnd"/>
      <w:r>
        <w:t xml:space="preserve"> </w:t>
      </w:r>
      <w:proofErr w:type="spellStart"/>
      <w:r>
        <w:t>фенолэфиры</w:t>
      </w:r>
      <w:proofErr w:type="spellEnd"/>
      <w:r>
        <w:t xml:space="preserve">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11D388A1384D4EB4851D313A86B244AD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S0wMVQxNDozODowMiIsIlByb2plY3QiOnsiJHJlZiI6IjgifX0sIlVzZU51bWJlcmluZ1R5cGVPZlBhcmVudERvY3VtZW50IjpmYWxzZX1dLCJGb3JtYXR0ZWRUZXh0Ijp7IiRpZCI6IjkiLCJDb3VudCI6MSwiVGV4dFVuaXRzIjpbeyIkaWQiOiIxMCIsIkZvbnRTdHlsZSI6eyIkaWQiOiIxMSIsIk5ldXRyYWwiOnRydWV9LCJSZWFkaW5nT3JkZXIiOjEsIlRleHQiOiJbMzddIn1dfSwiVGFnIjoiQ2l0YXZpUGxhY2Vob2xkZXIjMTU2ZDhjOGItN2IyYi00NzY2LTgzYzgtZTZhY2IwZWNmNjk1IiwiVGV4dCI6IlszN10iLCJXQUlWZXJzaW9uIjoiNi4xNS4yLjAifQ==}</w:instrText>
          </w:r>
          <w:r>
            <w:fldChar w:fldCharType="separate"/>
          </w:r>
          <w:r w:rsidR="009C34C5">
            <w:t>[37]</w:t>
          </w:r>
          <w:r>
            <w:fldChar w:fldCharType="end"/>
          </w:r>
        </w:sdtContent>
      </w:sdt>
      <w:r>
        <w:t xml:space="preserve">. </w:t>
      </w: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 xml:space="preserve">увеличивается при уменьшении объема заместителя рядом с новой эфирной связью. Также устойчивость </w:t>
      </w:r>
      <w:proofErr w:type="spellStart"/>
      <w:r w:rsidRPr="00E303DB">
        <w:t>фенолэфиров</w:t>
      </w:r>
      <w:proofErr w:type="spellEnd"/>
      <w:r w:rsidRPr="00E303DB">
        <w:t xml:space="preserve"> </w:t>
      </w:r>
      <w:r w:rsidRPr="00E303DB">
        <w:lastRenderedPageBreak/>
        <w:t xml:space="preserve">также зависит от </w:t>
      </w:r>
      <w:proofErr w:type="spellStart"/>
      <w:r w:rsidRPr="00E303DB">
        <w:t>red</w:t>
      </w:r>
      <w:proofErr w:type="spellEnd"/>
      <w:r w:rsidRPr="00E303DB">
        <w:t>/</w:t>
      </w:r>
      <w:proofErr w:type="spellStart"/>
      <w:r w:rsidRPr="00E303DB">
        <w:t>ox</w:t>
      </w:r>
      <w:proofErr w:type="spellEnd"/>
      <w:r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Pr="00E303DB">
        <w:t>фенолэфиры</w:t>
      </w:r>
      <w:proofErr w:type="spellEnd"/>
      <w:r w:rsidRPr="00FA2D51">
        <w:t>.</w:t>
      </w:r>
      <w:r>
        <w:t xml:space="preserve"> Реакция распада идет </w:t>
      </w:r>
      <w:r w:rsidRPr="00B56920">
        <w:t xml:space="preserve">по </w:t>
      </w:r>
      <w:proofErr w:type="spellStart"/>
      <w:r w:rsidRPr="00B56920">
        <w:t>гетеролитическому</w:t>
      </w:r>
      <w:proofErr w:type="spellEnd"/>
      <w:r w:rsidRPr="00B56920">
        <w:t xml:space="preserve"> механизму в соответствии с</w:t>
      </w:r>
      <w:r>
        <w:t xml:space="preserve">о </w:t>
      </w:r>
      <w:r>
        <w:fldChar w:fldCharType="begin"/>
      </w:r>
      <w:r>
        <w:instrText xml:space="preserve"> REF _Ref135329955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9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57dd4b99-e083-46cd-ae7d-54a5e16a30c5"/>
          <w:id w:val="-1825037491"/>
          <w:placeholder>
            <w:docPart w:val="3B68D8416D3F48ACAC6C25D5762717BB"/>
          </w:placeholder>
        </w:sdtPr>
        <w:sdtContent>
          <w:r>
            <w:fldChar w:fldCharType="begin"/>
          </w:r>
          <w:r w:rsidR="00E5340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NmY2NDE2LWZjNzItNDczYy1iNGU5LWVjNjU4MDIyMjBiM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1N2RkNGI5OS1lMDgzLTQ2Y2QtYWU3ZC01NGE1ZTE2YTMwYzUiLCJUZXh0IjoiWzldIiwiV0FJVmVyc2lvbiI6IjYuMTUuMi4wIn0=}</w:instrText>
          </w:r>
          <w:r>
            <w:fldChar w:fldCharType="separate"/>
          </w:r>
          <w:r w:rsidR="009C34C5">
            <w:t>[9]</w:t>
          </w:r>
          <w:r>
            <w:fldChar w:fldCharType="end"/>
          </w:r>
        </w:sdtContent>
      </w:sdt>
      <w:r>
        <w:t xml:space="preserve">. Подтверждает такой механизма распада </w:t>
      </w:r>
      <w:proofErr w:type="spellStart"/>
      <w:r>
        <w:t>фенолэфира</w:t>
      </w:r>
      <w:proofErr w:type="spellEnd"/>
      <w:r>
        <w:t xml:space="preserve"> чувствительность скорости распада к полярности растворителя.</w:t>
      </w:r>
    </w:p>
    <w:p w14:paraId="4390F5FB" w14:textId="77777777" w:rsidR="00DA335D" w:rsidRDefault="00DA335D" w:rsidP="00DA335D">
      <w:pPr>
        <w:pStyle w:val="af0"/>
      </w:pPr>
      <w:r>
        <w:object w:dxaOrig="9207" w:dyaOrig="1176" w14:anchorId="0AF536E5">
          <v:shape id="_x0000_i1031" type="#_x0000_t75" style="width:460.15pt;height:58.6pt" o:ole="">
            <v:imagedata r:id="rId33" o:title=""/>
          </v:shape>
          <o:OLEObject Type="Embed" ProgID="ChemDraw.Document.6.0" ShapeID="_x0000_i1031" DrawAspect="Content" ObjectID="_1776119232" r:id="rId34"/>
        </w:object>
      </w:r>
    </w:p>
    <w:p w14:paraId="2B3983B7" w14:textId="614FB136" w:rsidR="00DA335D" w:rsidRPr="000758F9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43" w:name="_Ref135329955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EF7194">
        <w:rPr>
          <w:noProof/>
        </w:rPr>
        <w:t>10</w:t>
      </w:r>
      <w:r w:rsidR="00622644">
        <w:rPr>
          <w:noProof/>
        </w:rPr>
        <w:fldChar w:fldCharType="end"/>
      </w:r>
      <w:bookmarkEnd w:id="43"/>
      <w:r>
        <w:t xml:space="preserve">. Механизм распада </w:t>
      </w:r>
      <w:proofErr w:type="spellStart"/>
      <w:r>
        <w:t>аминозамещенного</w:t>
      </w:r>
      <w:proofErr w:type="spellEnd"/>
      <w:r>
        <w:t xml:space="preserve"> </w:t>
      </w:r>
      <w:proofErr w:type="spellStart"/>
      <w:r>
        <w:t>фенолэфира</w:t>
      </w:r>
      <w:proofErr w:type="spellEnd"/>
    </w:p>
    <w:p w14:paraId="587EBBAD" w14:textId="771A66FA" w:rsidR="00DA335D" w:rsidRDefault="00DA335D" w:rsidP="00996D2F">
      <w:pPr>
        <w:pStyle w:val="a2"/>
      </w:pPr>
      <w:r>
        <w:t xml:space="preserve">Значения констант распада различных </w:t>
      </w:r>
      <w:proofErr w:type="spellStart"/>
      <w:r>
        <w:t>амонозамещенных</w:t>
      </w:r>
      <w:proofErr w:type="spellEnd"/>
      <w:r>
        <w:t xml:space="preserve"> </w:t>
      </w:r>
      <w:proofErr w:type="spellStart"/>
      <w:r>
        <w:t>фенолэфиров</w:t>
      </w:r>
      <w:proofErr w:type="spellEnd"/>
      <w:r>
        <w:t xml:space="preserve"> варьирую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 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3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, константы были найдены при условии, что единственным продуктом реакции фотовосстановления о-хинона является </w:t>
      </w:r>
      <w:proofErr w:type="spellStart"/>
      <w:r>
        <w:t>фенолэфир</w:t>
      </w:r>
      <w:proofErr w:type="spellEnd"/>
      <w:r>
        <w:t xml:space="preserve"> </w:t>
      </w:r>
      <w:sdt>
        <w:sdtPr>
          <w:alias w:val="To edit, see citavi.com/edit"/>
          <w:tag w:val="CitaviPlaceholder#ecf22545-7f0e-46bb-8745-4d4ccd2b8c2d"/>
          <w:id w:val="-360511952"/>
          <w:placeholder>
            <w:docPart w:val="11D388A1384D4EB4851D313A86B244AD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iZjQyODRmLWIyOTItNGJlMC05Njc0LWIxOGJkM2I2ZGQyZC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yZWYiOiI4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S0wMVQxNDozODowMiIsIlByb2plY3QiOnsiJHJlZiI6IjgifX0sIlVzZU51bWJlcmluZ1R5cGVPZlBhcmVudERvY3VtZW50IjpmYWxzZX1dLCJGb3JtYXR0ZWRUZXh0Ijp7IiRpZCI6IjE2IiwiQ291bnQiOjEsIlRleHRVbml0cyI6W3siJGlkIjoiMTciLCJGb250U3R5bGUiOnsiJGlkIjoiMTgiLCJOZXV0cmFsIjp0cnVlfSwiUmVhZGluZ09yZGVyIjoxLCJUZXh0IjoiWzksIDM3XSJ9XX0sIlRhZyI6IkNpdGF2aVBsYWNlaG9sZGVyI2VjZjIyNTQ1LTdmMGUtNDZiYi04NzQ1LTRkNGNjZDJiOGMyZCIsIlRleHQiOiJbOSwgMzddIiwiV0FJVmVyc2lvbiI6IjYuMTUuMi4wIn0=}</w:instrText>
          </w:r>
          <w:r>
            <w:fldChar w:fldCharType="separate"/>
          </w:r>
          <w:r w:rsidR="009C34C5">
            <w:t>[9, 37]</w:t>
          </w:r>
          <w:r>
            <w:fldChar w:fldCharType="end"/>
          </w:r>
        </w:sdtContent>
      </w:sdt>
      <w:r>
        <w:t xml:space="preserve"> см. </w:t>
      </w:r>
      <w:r>
        <w:fldChar w:fldCharType="begin"/>
      </w:r>
      <w:r>
        <w:instrText xml:space="preserve"> REF _Ref134826791 \h </w:instrText>
      </w:r>
      <w:r>
        <w:fldChar w:fldCharType="separate"/>
      </w:r>
      <w:r w:rsidR="00E63F19">
        <w:t xml:space="preserve"> Таблица </w:t>
      </w:r>
      <w:r w:rsidR="00E63F19">
        <w:rPr>
          <w:noProof/>
        </w:rPr>
        <w:t>2</w:t>
      </w:r>
      <w:r>
        <w:fldChar w:fldCharType="end"/>
      </w:r>
      <w:r>
        <w:t>:</w:t>
      </w:r>
    </w:p>
    <w:p w14:paraId="10F2BE88" w14:textId="77777777" w:rsidR="00DA335D" w:rsidRPr="00347C68" w:rsidRDefault="00DA335D" w:rsidP="00DA335D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4B842359" w14:textId="77777777" w:rsidR="00DA335D" w:rsidRPr="00347C68" w:rsidRDefault="00DA335D" w:rsidP="00996D2F">
      <w:pPr>
        <w:pStyle w:val="a2"/>
        <w:rPr>
          <w:specVanish/>
        </w:rPr>
      </w:pPr>
    </w:p>
    <w:p w14:paraId="274CF329" w14:textId="2E3B789A" w:rsidR="00DA335D" w:rsidRPr="00AB722C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44" w:name="_Ref134826791"/>
      <w:r>
        <w:t xml:space="preserve"> Таблица </w:t>
      </w:r>
      <w:r w:rsidR="00622644">
        <w:fldChar w:fldCharType="begin"/>
      </w:r>
      <w:r w:rsidR="00622644">
        <w:instrText xml:space="preserve"> SEQ Таблица \* ARABIC </w:instrText>
      </w:r>
      <w:r w:rsidR="00622644">
        <w:fldChar w:fldCharType="separate"/>
      </w:r>
      <w:r w:rsidR="00E63F19">
        <w:rPr>
          <w:noProof/>
        </w:rPr>
        <w:t>2</w:t>
      </w:r>
      <w:r w:rsidR="00622644">
        <w:rPr>
          <w:noProof/>
        </w:rPr>
        <w:fldChar w:fldCharType="end"/>
      </w:r>
      <w:bookmarkEnd w:id="44"/>
      <w:r>
        <w:t xml:space="preserve">. Константы распада различных </w:t>
      </w:r>
      <w:proofErr w:type="spellStart"/>
      <w:r>
        <w:t>фенолэфиров</w:t>
      </w:r>
      <w:proofErr w:type="spellEnd"/>
      <w:r>
        <w:t xml:space="preserve"> и эффективные константы восстановления фенолов при различных донорах </w:t>
      </w:r>
      <w:commentRangeStart w:id="45"/>
      <w:r>
        <w:t>водорода</w:t>
      </w:r>
      <w:commentRangeEnd w:id="45"/>
      <w:r w:rsidR="00A535A2"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45"/>
      </w:r>
    </w:p>
    <w:p w14:paraId="4E193FF7" w14:textId="77777777" w:rsidR="00DA335D" w:rsidRPr="00F9773F" w:rsidRDefault="00DA335D" w:rsidP="00DA335D">
      <w:pPr>
        <w:pStyle w:val="af0"/>
      </w:pPr>
      <w:r w:rsidRPr="00AB722C">
        <w:rPr>
          <w:noProof/>
          <w:lang w:eastAsia="ru-RU"/>
        </w:rPr>
        <w:drawing>
          <wp:inline distT="0" distB="0" distL="0" distR="0" wp14:anchorId="53D7CD8B" wp14:editId="18F53CC4">
            <wp:extent cx="3303259" cy="4093029"/>
            <wp:effectExtent l="0" t="0" r="0" b="3175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47" t="2646" r="9604" b="2577"/>
                    <a:stretch/>
                  </pic:blipFill>
                  <pic:spPr bwMode="auto">
                    <a:xfrm>
                      <a:off x="0" y="0"/>
                      <a:ext cx="3304488" cy="4094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B7B8ED" w14:textId="77777777" w:rsidR="00DA335D" w:rsidRDefault="00DA335D" w:rsidP="00996D2F">
      <w:pPr>
        <w:pStyle w:val="31"/>
      </w:pPr>
      <w:bookmarkStart w:id="46" w:name="_Toc136296701"/>
      <w:r>
        <w:t>Фотолиз</w:t>
      </w:r>
      <w:bookmarkEnd w:id="46"/>
    </w:p>
    <w:p w14:paraId="583E3FE7" w14:textId="4EA8B38E" w:rsidR="00DA335D" w:rsidRDefault="00DA335D" w:rsidP="00FC3DF4">
      <w:pPr>
        <w:pStyle w:val="a3"/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S0wMVQxNDozODowMiIsIlByb2plY3QiOnsiJHJlZiI6IjgifX0sIlVzZU51bWJlcmluZ1R5cGVPZlBhcmVudERvY3VtZW50IjpmYWxzZX1dLCJGb3JtYXR0ZWRUZXh0Ijp7IiRpZCI6IjkiLCJDb3VudCI6MSwiVGV4dFVuaXRzIjpbeyIkaWQiOiIxMCIsIkZvbnRTdHlsZSI6eyIkaWQiOiIxMSIsIk5ldXRyYWwiOnRydWV9LCJSZWFkaW5nT3JkZXIiOjEsIlRleHQiOiJbMzddIn1dfSwiVGFnIjoiQ2l0YXZpUGxhY2Vob2xkZXIjZDM2YzFhM2MtZDhlMy00NWExLTgxNGItYWIwMmIxMTc3Mjk1IiwiVGV4dCI6IlszN10iLCJXQUlWZXJzaW9uIjoiNi4xNS4yLjAifQ==}</w:instrText>
          </w:r>
          <w:r w:rsidRPr="00F9536A">
            <w:fldChar w:fldCharType="separate"/>
          </w:r>
          <w:r w:rsidR="009C34C5">
            <w:t>[37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0</w:t>
      </w:r>
      <w:r>
        <w:fldChar w:fldCharType="end"/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0</w:t>
      </w:r>
      <w:r>
        <w:fldChar w:fldCharType="end"/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S0wMVQxNDozODowMiIsIlByb2plY3QiOnsiJHJlZiI6IjgifX0sIlVzZU51bWJlcmluZ1R5cGVPZlBhcmVudERvY3VtZW50IjpmYWxzZX1dLCJGb3JtYXR0ZWRUZXh0Ijp7IiRpZCI6IjkiLCJDb3VudCI6MSwiVGV4dFVuaXRzIjpbeyIkaWQiOiIxMCIsIkZvbnRTdHlsZSI6eyIkaWQiOiIxMSIsIk5ldXRyYWwiOnRydWV9LCJSZWFkaW5nT3JkZXIiOjEsIlRleHQiOiJbMzddIn1dfSwiVGFnIjoiQ2l0YXZpUGxhY2Vob2xkZXIjNWQzOTdhYmUtNjU4ZS00ZDBmLWJlNDQtM2JmMDc4ZDI2NzhiIiwiVGV4dCI6IlszN10iLCJXQUlWZXJzaW9uIjoiNi4xNS4yLjAifQ==}</w:instrText>
          </w:r>
          <w:r>
            <w:fldChar w:fldCharType="separate"/>
          </w:r>
          <w:r w:rsidR="009C34C5">
            <w:t>[37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</w:t>
      </w:r>
      <w:commentRangeStart w:id="47"/>
      <w:r>
        <w:t>со скоростью примерно такой же что и фотовосстановление</w:t>
      </w:r>
      <w:commentRangeEnd w:id="47"/>
      <w:r>
        <w:rPr>
          <w:rStyle w:val="af6"/>
          <w:rFonts w:eastAsia="SimSun" w:cstheme="minorBidi"/>
          <w:color w:val="auto"/>
          <w:lang w:eastAsia="en-US"/>
        </w:rPr>
        <w:commentReference w:id="47"/>
      </w:r>
      <w:r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E63F19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VQxNDozODowMiIsIlByb2plY3QiOnsiJHJlZiI6IjgifX0sIlVzZU51bWJlcmluZ1R5cGVPZlBhcmVudERvY3VtZW50IjpmYWxzZX1dLCJGb3JtYXR0ZWRUZXh0Ijp7IiRpZCI6IjEwIiwiQ291bnQiOjEsIlRleHRVbml0cyI6W3siJGlkIjoiMTEiLCJGb250U3R5bGUiOnsiJGlkIjoiMTIiLCJOZXV0cmFsIjp0cnVlfSwiUmVhZGluZ09yZGVyIjoxLCJUZXh0IjoiWzI3XSJ9XX0sIlRhZyI6IkNpdGF2aVBsYWNlaG9sZGVyI2M2MTk5MjU5LTA1MzItNDI1Ny1iNmQxLWJhMzQwZjhmNDFkMCIsIlRleHQiOiJbMjddIiwiV0FJVmVyc2lvbiI6IjYuMTUuMi4wIn0=}</w:instrText>
          </w:r>
          <w:r>
            <w:fldChar w:fldCharType="separate"/>
          </w:r>
          <w:r w:rsidR="009C34C5">
            <w:t>[27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S0wMVQxNDozODowMiIsIlByb2plY3QiOnsiJHJlZiI6IjgifX0sIlVzZU51bWJlcmluZ1R5cGVPZlBhcmVudERvY3VtZW50IjpmYWxzZX1dLCJGb3JtYXR0ZWRUZXh0Ijp7IiRpZCI6IjkiLCJDb3VudCI6MSwiVGV4dFVuaXRzIjpbeyIkaWQiOiIxMCIsIkZvbnRTdHlsZSI6eyIkaWQiOiIxMSIsIk5ldXRyYWwiOnRydWV9LCJSZWFkaW5nT3JkZXIiOjEsIlRleHQiOiJbMzddIn1dfSwiVGFnIjoiQ2l0YXZpUGxhY2Vob2xkZXIjYWYwMzcyNzEtOThkYS00MjA5LTlmY2UtNGQ1M2EzYTI4OGIwIiwiVGV4dCI6IlszN10iLCJXQUlWZXJzaW9uIjoiNi4xNS4yLjAifQ==}</w:instrText>
          </w:r>
          <w:r>
            <w:fldChar w:fldCharType="separate"/>
          </w:r>
          <w:r w:rsidR="009C34C5">
            <w:t>[37]</w:t>
          </w:r>
          <w:r>
            <w:fldChar w:fldCharType="end"/>
          </w:r>
        </w:sdtContent>
      </w:sdt>
      <w:r>
        <w:t>.</w:t>
      </w:r>
    </w:p>
    <w:p w14:paraId="672658A8" w14:textId="77777777" w:rsidR="00DA335D" w:rsidRDefault="00DA335D" w:rsidP="00DA335D">
      <w:pPr>
        <w:pStyle w:val="af0"/>
      </w:pPr>
      <w:r>
        <w:object w:dxaOrig="7015" w:dyaOrig="4236" w14:anchorId="7C47995F">
          <v:shape id="_x0000_i1032" type="#_x0000_t75" style="width:425.3pt;height:256.7pt" o:ole="">
            <v:imagedata r:id="rId36" o:title=""/>
          </v:shape>
          <o:OLEObject Type="Embed" ProgID="ChemDraw.Document.6.0" ShapeID="_x0000_i1032" DrawAspect="Content" ObjectID="_1776119233" r:id="rId37"/>
        </w:object>
      </w:r>
    </w:p>
    <w:p w14:paraId="452419C5" w14:textId="7F6ADD8A" w:rsidR="00DA335D" w:rsidRPr="00EF334A" w:rsidRDefault="00DA335D" w:rsidP="00DA335D">
      <w:pPr>
        <w:pStyle w:val="af2"/>
        <w:rPr>
          <w:noProof/>
          <w:color w:val="000000" w:themeColor="text1"/>
          <w:sz w:val="28"/>
        </w:rPr>
      </w:pPr>
      <w:bookmarkStart w:id="48" w:name="_Ref134996503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EF7194">
        <w:rPr>
          <w:noProof/>
        </w:rPr>
        <w:t>11</w:t>
      </w:r>
      <w:r w:rsidR="00622644">
        <w:rPr>
          <w:noProof/>
        </w:rPr>
        <w:fldChar w:fldCharType="end"/>
      </w:r>
      <w:bookmarkEnd w:id="48"/>
      <w:r>
        <w:t>. Схема фотолиза хинона.</w:t>
      </w:r>
    </w:p>
    <w:p w14:paraId="7650AC13" w14:textId="77777777" w:rsidR="00DA335D" w:rsidRDefault="00DA335D" w:rsidP="00996D2F">
      <w:pPr>
        <w:pStyle w:val="31"/>
      </w:pPr>
      <w:r w:rsidRPr="00EE2A7A">
        <w:t>Итоговый механизм</w:t>
      </w:r>
      <w:r>
        <w:t xml:space="preserve"> </w:t>
      </w:r>
    </w:p>
    <w:p w14:paraId="0FE64A65" w14:textId="4FB63C10" w:rsidR="00DA335D" w:rsidRDefault="00DA335D" w:rsidP="00FC3DF4">
      <w:pPr>
        <w:pStyle w:val="a3"/>
      </w:pPr>
      <w:r>
        <w:t>Резюмируя все выше написанное</w:t>
      </w:r>
      <w:r w:rsidRPr="00460D59">
        <w:t xml:space="preserve"> </w:t>
      </w:r>
      <w:r>
        <w:t xml:space="preserve">и исключая те процессы, о которых информации недостаточно, итоговый механизм о-хинон – донор </w:t>
      </w:r>
      <w:commentRangeStart w:id="49"/>
      <w:commentRangeStart w:id="50"/>
      <w:r>
        <w:t>Н</w:t>
      </w:r>
      <w:commentRangeEnd w:id="49"/>
      <w:r>
        <w:rPr>
          <w:rStyle w:val="af6"/>
          <w:rFonts w:eastAsia="SimSun" w:cstheme="minorBidi"/>
          <w:color w:val="auto"/>
          <w:lang w:eastAsia="en-US"/>
        </w:rPr>
        <w:commentReference w:id="49"/>
      </w:r>
      <w:commentRangeEnd w:id="50"/>
      <w:r w:rsidR="00433823">
        <w:rPr>
          <w:rStyle w:val="af6"/>
          <w:rFonts w:eastAsia="SimSun" w:cstheme="minorBidi"/>
          <w:color w:val="auto"/>
          <w:lang w:eastAsia="en-US"/>
        </w:rPr>
        <w:commentReference w:id="50"/>
      </w:r>
      <w:r>
        <w:t>:</w:t>
      </w:r>
    </w:p>
    <w:p w14:paraId="39C48495" w14:textId="77777777" w:rsidR="00FF4A28" w:rsidRDefault="005170B8" w:rsidP="00784342">
      <w:pPr>
        <w:pStyle w:val="a2"/>
      </w:pPr>
      <w:r>
        <w:rPr>
          <w:noProof/>
        </w:rPr>
        <w:drawing>
          <wp:inline distT="0" distB="0" distL="0" distR="0" wp14:anchorId="2EDDDAE8" wp14:editId="7FADE5FD">
            <wp:extent cx="7093699" cy="4735181"/>
            <wp:effectExtent l="0" t="0" r="0" b="889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3777" cy="4748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B085B" w14:textId="79BE92FB" w:rsidR="003A3775" w:rsidRDefault="00FF4A28" w:rsidP="00784342">
      <w:pPr>
        <w:pStyle w:val="a2"/>
      </w:pPr>
      <w:r>
        <w:t xml:space="preserve">Эта схема описывает процесс фотовосстановления хинона в присутствии донора водорода. В работе </w:t>
      </w:r>
      <w:sdt>
        <w:sdtPr>
          <w:alias w:val="To edit, see citavi.com/edit"/>
          <w:tag w:val="CitaviPlaceholder#e4e563f7-cd29-4215-b9d2-70801e682e6d"/>
          <w:id w:val="-1798603361"/>
          <w:placeholder>
            <w:docPart w:val="DefaultPlaceholder_-1854013440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AxMmRmLWFhYWYtNGUzMC1hNGE2LWIzMjk5OTE5YWY3MSIsIlJhbmdlTGVuZ3RoIjo0LCJSZWZlcmVuY2VJZCI6ImQ2MmU1OGM2LTQwZjAtNDgwZS04MDJkLTIzNjRmZDUwNzkx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}</w:instrText>
          </w:r>
          <w:r>
            <w:fldChar w:fldCharType="separate"/>
          </w:r>
          <w:r w:rsidR="009C34C5">
            <w:t>[38]</w:t>
          </w:r>
          <w:r>
            <w:fldChar w:fldCharType="end"/>
          </w:r>
        </w:sdtContent>
      </w:sdt>
      <w:r w:rsidR="003A3775">
        <w:br/>
      </w:r>
      <w:r w:rsidR="00784342">
        <w:lastRenderedPageBreak/>
        <w:t xml:space="preserve">Данная кинетическая </w:t>
      </w:r>
      <w:commentRangeStart w:id="51"/>
      <w:r w:rsidR="00784342">
        <w:t>схема</w:t>
      </w:r>
      <w:commentRangeEnd w:id="51"/>
      <w:r w:rsidR="00784342">
        <w:rPr>
          <w:rStyle w:val="af6"/>
          <w:rFonts w:eastAsia="SimSun" w:cstheme="minorBidi"/>
          <w:color w:val="auto"/>
          <w:lang w:eastAsia="en-US"/>
        </w:rPr>
        <w:commentReference w:id="51"/>
      </w:r>
      <w:r w:rsidR="00784342">
        <w:t xml:space="preserve"> описывается системой обыкновенных дифференциальных уравнений:</w:t>
      </w:r>
    </w:p>
    <w:p w14:paraId="4BB5E237" w14:textId="77777777" w:rsidR="0065469E" w:rsidRDefault="0065469E" w:rsidP="00784342">
      <w:pPr>
        <w:pStyle w:val="a2"/>
      </w:pP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9214"/>
        <w:gridCol w:w="1274"/>
      </w:tblGrid>
      <w:tr w:rsidR="0065469E" w14:paraId="550A92CC" w14:textId="77777777" w:rsidTr="00FC3DF4">
        <w:tc>
          <w:tcPr>
            <w:tcW w:w="317" w:type="pct"/>
          </w:tcPr>
          <w:p w14:paraId="4A545964" w14:textId="77777777" w:rsidR="0065469E" w:rsidRDefault="0065469E" w:rsidP="00FC3DF4">
            <w:pPr>
              <w:pStyle w:val="a3"/>
            </w:pPr>
          </w:p>
        </w:tc>
        <w:tc>
          <w:tcPr>
            <w:tcW w:w="4114" w:type="pct"/>
          </w:tcPr>
          <w:tbl>
            <w:tblPr>
              <w:tblStyle w:val="af9"/>
              <w:tblW w:w="924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6269"/>
              <w:gridCol w:w="2980"/>
            </w:tblGrid>
            <w:tr w:rsidR="0065469E" w14:paraId="209FC48C" w14:textId="77777777" w:rsidTr="00FC3DF4">
              <w:tc>
                <w:tcPr>
                  <w:tcW w:w="6269" w:type="dxa"/>
                </w:tcPr>
                <w:p w14:paraId="3C119959" w14:textId="2E928869" w:rsidR="0065469E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Q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ox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</m:oMath>
                  </m:oMathPara>
                </w:p>
                <w:p w14:paraId="5278DDC2" w14:textId="2980B085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H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Ph</m:t>
                          </m:r>
                        </m:sub>
                      </m:sSub>
                    </m:oMath>
                  </m:oMathPara>
                </w:p>
                <w:p w14:paraId="59DE3B72" w14:textId="77777777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DH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qE</m:t>
                          </m:r>
                        </m:sub>
                      </m:sSub>
                    </m:oMath>
                  </m:oMathPara>
                </w:p>
                <w:p w14:paraId="6A73D5CF" w14:textId="25A250AF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TRI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qE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I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H</m:t>
                          </m:r>
                        </m:sub>
                      </m:sSub>
                    </m:oMath>
                  </m:oMathPara>
                </w:p>
                <w:p w14:paraId="253863DD" w14:textId="16E8E1EC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TRP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H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P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</m:oMath>
                  </m:oMathPara>
                </w:p>
                <w:p w14:paraId="414E4EB4" w14:textId="240F8D39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Cs/>
                                  <w:sz w:val="24"/>
                                  <w:szCs w:val="20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s</m:t>
                              </m:r>
                            </m:sub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-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I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</m:oMath>
                  </m:oMathPara>
                </w:p>
                <w:p w14:paraId="0B48C8A3" w14:textId="483967BC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D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s</m:t>
                              </m:r>
                            </m:sub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+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I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</m:oMath>
                  </m:oMathPara>
                </w:p>
                <w:p w14:paraId="3231D321" w14:textId="3187BB97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Q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P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H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ox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sub>
                      </m:sSub>
                    </m:oMath>
                  </m:oMathPara>
                </w:p>
                <w:p w14:paraId="4D433C3C" w14:textId="296F4E2B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TRP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_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iff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D</m:t>
                          </m:r>
                        </m:sub>
                      </m:sSub>
                    </m:oMath>
                  </m:oMathPara>
                </w:p>
                <w:p w14:paraId="6E1C28A4" w14:textId="17D80958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QHH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H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ox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p</m:t>
                          </m:r>
                        </m:sub>
                      </m:sSub>
                    </m:oMath>
                  </m:oMathPara>
                </w:p>
                <w:p w14:paraId="326BC0E9" w14:textId="77777777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QHD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p</m:t>
                          </m:r>
                        </m:sub>
                      </m:sSub>
                    </m:oMath>
                  </m:oMathPara>
                </w:p>
                <w:p w14:paraId="13A2D56D" w14:textId="227602B7" w:rsidR="00135E11" w:rsidRPr="00FC3DF4" w:rsidRDefault="00135E11" w:rsidP="00FC3DF4">
                  <w:pPr>
                    <w:pStyle w:val="a3"/>
                    <w:rPr>
                      <w:sz w:val="24"/>
                      <w:szCs w:val="20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Q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18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∂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D</m:t>
                          </m:r>
                        </m:sub>
                      </m:sSub>
                    </m:oMath>
                  </m:oMathPara>
                </w:p>
                <w:p w14:paraId="2F03715B" w14:textId="62EC0C6F" w:rsidR="00135E11" w:rsidRPr="005002C3" w:rsidRDefault="005002C3" w:rsidP="00135E11">
                  <w:pPr>
                    <w:pStyle w:val="a2"/>
                    <w:rPr>
                      <w:sz w:val="24"/>
                      <w:szCs w:val="20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TRP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0"/>
                                    </w:rPr>
                                    <m:t>Q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rial"/>
                                      <w:color w:val="000000"/>
                                      <w:sz w:val="24"/>
                                      <w:szCs w:val="20"/>
                                    </w:rPr>
                                    <m:t>•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,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0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  <w:szCs w:val="20"/>
                                        </w:rPr>
                                        <m:t>DH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rial"/>
                                      <w:color w:val="000000"/>
                                      <w:sz w:val="24"/>
                                      <w:szCs w:val="20"/>
                                    </w:rPr>
                                    <m:t>•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s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 xml:space="preserve">     TRI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Q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24"/>
                                  <w:szCs w:val="20"/>
                                </w:rPr>
                                <m:t>•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-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[DH]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rial"/>
                                  <w:color w:val="000000"/>
                                  <w:sz w:val="24"/>
                                  <w:szCs w:val="20"/>
                                </w:rPr>
                                <m:t>•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0"/>
                                </w:rPr>
                                <m:t>+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]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s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2980" w:type="dxa"/>
                </w:tcPr>
                <w:p w14:paraId="26452240" w14:textId="04B31C5A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l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l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</m:oMath>
                  </m:oMathPara>
                </w:p>
                <w:p w14:paraId="453FA912" w14:textId="66534B89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iCs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l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l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</m:oMath>
                  </m:oMathPara>
                </w:p>
                <w:p w14:paraId="3645FDBE" w14:textId="2AEB4245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E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E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H</m:t>
                          </m:r>
                        </m:e>
                      </m:d>
                    </m:oMath>
                  </m:oMathPara>
                </w:p>
                <w:p w14:paraId="36243293" w14:textId="3FFA9524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E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 xml:space="preserve">-qE 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TRP</m:t>
                          </m:r>
                        </m:e>
                      </m:d>
                    </m:oMath>
                  </m:oMathPara>
                </w:p>
                <w:p w14:paraId="25B4EEFF" w14:textId="307D7EB4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H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H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TRP</m:t>
                          </m:r>
                        </m:e>
                      </m:d>
                    </m:oMath>
                  </m:oMathPara>
                </w:p>
                <w:p w14:paraId="47733A40" w14:textId="7EECEFAB" w:rsidR="00F744DA" w:rsidRPr="00135E11" w:rsidRDefault="00F744DA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TRI_diff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iff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[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TRI</m:t>
                      </m:r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]</m:t>
                      </m:r>
                    </m:oMath>
                  </m:oMathPara>
                </w:p>
                <w:p w14:paraId="275E6E51" w14:textId="4C9764EF" w:rsidR="00F744DA" w:rsidRPr="00135E11" w:rsidRDefault="00F744DA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TRP_diff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iff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[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TRP</m:t>
                      </m:r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]</m:t>
                      </m:r>
                    </m:oMath>
                  </m:oMathPara>
                </w:p>
                <w:p w14:paraId="29416BF4" w14:textId="0CDC5360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H</m:t>
                          </m:r>
                        </m:e>
                      </m:d>
                    </m:oMath>
                  </m:oMathPara>
                </w:p>
                <w:p w14:paraId="4DD735C6" w14:textId="4A1C49CE" w:rsidR="0065469E" w:rsidRPr="00135E11" w:rsidRDefault="0065469E" w:rsidP="00135E11">
                  <w:pPr>
                    <w:pStyle w:val="a2"/>
                    <w:spacing w:line="360" w:lineRule="auto"/>
                    <w:ind w:left="-32"/>
                    <w:rPr>
                      <w:rFonts w:cstheme="minorHAnsi"/>
                      <w:iCs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edQ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5436C75E" w14:textId="7FEA885E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oxQ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oxQ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H</m:t>
                          </m:r>
                        </m:e>
                      </m:d>
                    </m:oMath>
                  </m:oMathPara>
                </w:p>
                <w:p w14:paraId="548B4434" w14:textId="10B1AAB9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QD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QD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D</m:t>
                          </m:r>
                        </m:e>
                      </m:d>
                    </m:oMath>
                  </m:oMathPara>
                </w:p>
                <w:p w14:paraId="7DC45DAC" w14:textId="0507F84B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Ph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Ph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 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</m:oMath>
                  </m:oMathPara>
                </w:p>
                <w:p w14:paraId="714A8711" w14:textId="45E83C41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532C937B" w14:textId="795C6253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D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-D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Q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7022BCB5" w14:textId="563712AA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QH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7FAE6296" w14:textId="19D3F9B3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p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Cs/>
                              <w:sz w:val="22"/>
                              <w:szCs w:val="1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QHD</m:t>
                          </m:r>
                        </m:e>
                      </m:d>
                    </m:oMath>
                  </m:oMathPara>
                </w:p>
                <w:p w14:paraId="600917FD" w14:textId="638F711D" w:rsidR="0065469E" w:rsidRPr="00135E11" w:rsidRDefault="0065469E" w:rsidP="00135E11">
                  <w:pPr>
                    <w:pStyle w:val="a2"/>
                    <w:spacing w:line="360" w:lineRule="auto"/>
                    <w:rPr>
                      <w:rFonts w:cstheme="minorHAnsi"/>
                      <w:sz w:val="22"/>
                      <w:szCs w:val="18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D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b/>
                              <w:bCs/>
                              <w:i/>
                              <w:sz w:val="22"/>
                              <w:szCs w:val="18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2"/>
                              <w:szCs w:val="18"/>
                            </w:rPr>
                            <m:t>rD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 w:cstheme="minorHAnsi"/>
                          <w:sz w:val="22"/>
                          <w:szCs w:val="18"/>
                        </w:rPr>
                        <m:t xml:space="preserve">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  <w:sz w:val="22"/>
                              <w:szCs w:val="1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Cs/>
                                  <w:sz w:val="22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  <w:sz w:val="22"/>
                                  <w:szCs w:val="18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HAnsi"/>
                                  <w:color w:val="000000"/>
                                  <w:sz w:val="22"/>
                                  <w:szCs w:val="18"/>
                                </w:rPr>
                                <m:t>•</m:t>
                              </m:r>
                            </m:sup>
                          </m:sSup>
                        </m:e>
                      </m:d>
                    </m:oMath>
                  </m:oMathPara>
                </w:p>
                <w:p w14:paraId="32206A6E" w14:textId="77777777" w:rsidR="0065469E" w:rsidRPr="00135E11" w:rsidRDefault="0065469E" w:rsidP="00135E11">
                  <w:pPr>
                    <w:pStyle w:val="a2"/>
                    <w:ind w:right="-392"/>
                    <w:rPr>
                      <w:sz w:val="24"/>
                      <w:szCs w:val="20"/>
                    </w:rPr>
                  </w:pPr>
                </w:p>
              </w:tc>
            </w:tr>
          </w:tbl>
          <w:p w14:paraId="20F6337D" w14:textId="23A266D1" w:rsidR="0065469E" w:rsidRDefault="0065469E" w:rsidP="00FC3DF4">
            <w:pPr>
              <w:pStyle w:val="a3"/>
            </w:pPr>
          </w:p>
        </w:tc>
        <w:tc>
          <w:tcPr>
            <w:tcW w:w="569" w:type="pct"/>
            <w:vAlign w:val="center"/>
          </w:tcPr>
          <w:p w14:paraId="20220AF1" w14:textId="1CE0C4DD" w:rsidR="0065469E" w:rsidRDefault="0065469E" w:rsidP="00FC3DF4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E63F19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531AA84" w14:textId="77777777" w:rsidR="00FC3DF4" w:rsidRDefault="00FC3DF4" w:rsidP="00FC3DF4">
      <w:pPr>
        <w:pStyle w:val="a2"/>
      </w:pPr>
    </w:p>
    <w:p w14:paraId="25A3A064" w14:textId="7943B2DC" w:rsidR="00625DDD" w:rsidRDefault="007B2366" w:rsidP="007B2366">
      <w:pPr>
        <w:pStyle w:val="31"/>
      </w:pPr>
      <w:r>
        <w:t>Редукция системы</w:t>
      </w:r>
    </w:p>
    <w:p w14:paraId="5DAC14B6" w14:textId="77777777" w:rsidR="00FC3DF4" w:rsidRDefault="00433823" w:rsidP="00FC3DF4">
      <w:pPr>
        <w:pStyle w:val="a3"/>
        <w:rPr>
          <w:noProof/>
        </w:rPr>
      </w:pPr>
      <w:r>
        <w:rPr>
          <w:noProof/>
        </w:rPr>
        <w:t>Численное решение такой системы даже без расчета пространственного распрределения отдельных частиц – процесс весьма трудоемкий, при этом константы некоторых реакций настолько малы, что не оказывают влияние на куда более быстрые процессы, поэтому такие реакции можно исключить из расчета.</w:t>
      </w:r>
      <w:r w:rsidR="00FC3DF4" w:rsidRPr="00FC3DF4">
        <w:rPr>
          <w:noProof/>
        </w:rPr>
        <w:t xml:space="preserve"> </w:t>
      </w:r>
      <w:r>
        <w:rPr>
          <w:noProof/>
        </w:rPr>
        <w:t xml:space="preserve">Процесс исключения уравнений или </w:t>
      </w:r>
      <w:commentRangeStart w:id="52"/>
      <w:r>
        <w:rPr>
          <w:noProof/>
        </w:rPr>
        <w:t>переменных</w:t>
      </w:r>
      <w:commentRangeEnd w:id="52"/>
      <w:r>
        <w:rPr>
          <w:rStyle w:val="af6"/>
          <w:rFonts w:eastAsia="SimSun" w:cstheme="minorBidi"/>
          <w:color w:val="auto"/>
          <w:lang w:eastAsia="en-US"/>
        </w:rPr>
        <w:commentReference w:id="52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 w:rsidR="003702EA">
        <w:rPr>
          <w:b/>
          <w:bCs/>
          <w:i/>
          <w:iCs/>
          <w:noProof/>
        </w:rPr>
        <w:t xml:space="preserve">. </w:t>
      </w:r>
      <w:r w:rsidR="00DC6524">
        <w:rPr>
          <w:noProof/>
        </w:rPr>
        <w:t>Для простых систем</w:t>
      </w:r>
      <w:r w:rsidR="00DF348A">
        <w:rPr>
          <w:noProof/>
        </w:rPr>
        <w:t xml:space="preserve"> сущетсвует множество методов редукции: </w:t>
      </w:r>
      <w:r w:rsidR="00DF348A" w:rsidRPr="00DF348A">
        <w:rPr>
          <w:noProof/>
        </w:rPr>
        <w:t>замены переменных</w:t>
      </w:r>
      <w:r w:rsidR="00DF348A">
        <w:rPr>
          <w:noProof/>
        </w:rPr>
        <w:t xml:space="preserve">, </w:t>
      </w:r>
      <w:r w:rsidR="00DF348A" w:rsidRPr="00DF348A">
        <w:rPr>
          <w:noProof/>
        </w:rPr>
        <w:t>интегрирующих множителей</w:t>
      </w:r>
      <w:r w:rsidR="00DF348A">
        <w:rPr>
          <w:noProof/>
        </w:rPr>
        <w:t xml:space="preserve">, </w:t>
      </w:r>
      <w:r w:rsidR="00DF348A" w:rsidRPr="00DF348A">
        <w:rPr>
          <w:noProof/>
        </w:rPr>
        <w:t>разделения переменных</w:t>
      </w:r>
      <w:r w:rsidR="00DF348A">
        <w:rPr>
          <w:noProof/>
        </w:rPr>
        <w:t>, ф</w:t>
      </w:r>
      <w:r w:rsidR="00DF348A" w:rsidRPr="00DF348A">
        <w:rPr>
          <w:noProof/>
        </w:rPr>
        <w:t>урье преобразовани</w:t>
      </w:r>
      <w:r w:rsidR="00DF348A">
        <w:rPr>
          <w:noProof/>
        </w:rPr>
        <w:t>я</w:t>
      </w:r>
      <w:r w:rsidR="00784342">
        <w:rPr>
          <w:noProof/>
        </w:rPr>
        <w:t xml:space="preserve"> и др. </w:t>
      </w:r>
    </w:p>
    <w:p w14:paraId="53AD943C" w14:textId="100790EA" w:rsidR="00622644" w:rsidRDefault="00784342" w:rsidP="00545F72">
      <w:pPr>
        <w:pStyle w:val="a3"/>
        <w:rPr>
          <w:noProof/>
        </w:rPr>
      </w:pPr>
      <w:r>
        <w:rPr>
          <w:noProof/>
        </w:rPr>
        <w:t xml:space="preserve">Однако для систем, подобных рассмотренной выше,  использование этих методов не представляется возможным, в первую очередь, из-за нелинейных </w:t>
      </w:r>
      <w:r w:rsidR="00FC3DF4">
        <w:rPr>
          <w:noProof/>
        </w:rPr>
        <w:t xml:space="preserve">составляющих, которые имеют </w:t>
      </w:r>
      <w:r w:rsidR="00545F72">
        <w:rPr>
          <w:noProof/>
        </w:rPr>
        <w:t xml:space="preserve">значения </w:t>
      </w:r>
      <w:r w:rsidR="00FC3DF4" w:rsidRPr="00FC3DF4">
        <w:t>константы</w:t>
      </w:r>
      <w:r w:rsidR="00FC3DF4">
        <w:rPr>
          <w:noProof/>
        </w:rPr>
        <w:t xml:space="preserve"> скоростей</w:t>
      </w:r>
      <w:r w:rsidR="00545F72">
        <w:rPr>
          <w:noProof/>
        </w:rPr>
        <w:t xml:space="preserve"> </w:t>
      </w:r>
      <w:r w:rsidR="00545F72">
        <w:t>порядка</w:t>
      </w:r>
      <w:r w:rsidR="00545F72">
        <w:rPr>
          <w:noProof/>
        </w:rPr>
        <w:t xml:space="preserve"> 1е9</w:t>
      </w:r>
      <w:r w:rsidR="00FC3DF4">
        <w:rPr>
          <w:noProof/>
        </w:rPr>
        <w:t>, поэтому сильно влияют на</w:t>
      </w:r>
      <w:r w:rsidR="00545F72">
        <w:rPr>
          <w:noProof/>
        </w:rPr>
        <w:t xml:space="preserve"> конечное</w:t>
      </w:r>
      <w:r w:rsidR="00FC3DF4">
        <w:rPr>
          <w:noProof/>
        </w:rPr>
        <w:t xml:space="preserve"> решение и</w:t>
      </w:r>
      <w:r w:rsidR="00545F72">
        <w:rPr>
          <w:noProof/>
        </w:rPr>
        <w:t xml:space="preserve"> не позволяют примести систему к линейному виду. Посторение фазовых диаграмм ослажнено большой размерностью системы</w:t>
      </w:r>
      <w:r w:rsidR="00FC3DF4">
        <w:rPr>
          <w:noProof/>
        </w:rPr>
        <w:t xml:space="preserve"> </w:t>
      </w:r>
      <w:r w:rsidR="00545F72">
        <w:rPr>
          <w:noProof/>
        </w:rPr>
        <w:t xml:space="preserve">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</w:t>
      </w:r>
      <w:r w:rsidR="00545F72">
        <w:rPr>
          <w:noProof/>
        </w:rPr>
        <w:lastRenderedPageBreak/>
        <w:t xml:space="preserve">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0D4F0D12" w14:textId="4DD4E41D" w:rsidR="00545F72" w:rsidRPr="00FC3DF4" w:rsidRDefault="00545F72" w:rsidP="00545F72">
      <w:pPr>
        <w:pStyle w:val="a3"/>
        <w:rPr>
          <w:noProof/>
        </w:rPr>
      </w:pPr>
      <w:r>
        <w:rPr>
          <w:noProof/>
        </w:rPr>
        <w:t>Таким образом</w:t>
      </w:r>
    </w:p>
    <w:p w14:paraId="09206A8F" w14:textId="74AE6954" w:rsidR="00622644" w:rsidRDefault="00622644" w:rsidP="00FC3DF4">
      <w:pPr>
        <w:pStyle w:val="a3"/>
        <w:rPr>
          <w:noProof/>
        </w:rPr>
      </w:pPr>
      <w:r>
        <w:rPr>
          <w:noProof/>
        </w:rPr>
        <w:t>После исключения переменных количество уравнений и компонентов сильно сокращается:</w:t>
      </w:r>
    </w:p>
    <w:p w14:paraId="620BA8E9" w14:textId="725128B3" w:rsidR="00622644" w:rsidRDefault="00622644" w:rsidP="00FC3DF4">
      <w:pPr>
        <w:pStyle w:val="a3"/>
        <w:rPr>
          <w:noProof/>
        </w:rPr>
      </w:pPr>
      <w:r>
        <w:rPr>
          <w:noProof/>
        </w:rPr>
        <w:drawing>
          <wp:inline distT="0" distB="0" distL="0" distR="0" wp14:anchorId="2E934966" wp14:editId="602A07C5">
            <wp:extent cx="6172311" cy="2721814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206674" cy="273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34781" w14:textId="71CE8B02" w:rsidR="00AE65DE" w:rsidRDefault="00AE65DE" w:rsidP="00FC3DF4">
      <w:pPr>
        <w:pStyle w:val="a3"/>
        <w:rPr>
          <w:noProof/>
        </w:rPr>
      </w:pPr>
    </w:p>
    <w:p w14:paraId="4F854127" w14:textId="2F312E37" w:rsidR="00625DDD" w:rsidRDefault="00625DDD" w:rsidP="00FC3DF4">
      <w:pPr>
        <w:pStyle w:val="a3"/>
      </w:pPr>
    </w:p>
    <w:p w14:paraId="72CF4A8E" w14:textId="0A1D4A7A" w:rsidR="00D536A7" w:rsidRDefault="00D536A7" w:rsidP="00996D2F">
      <w:pPr>
        <w:pStyle w:val="20"/>
      </w:pPr>
      <w:commentRangeStart w:id="53"/>
      <w:r>
        <w:t>Реакции</w:t>
      </w:r>
      <w:commentRangeEnd w:id="53"/>
      <w:r w:rsidR="00A535A2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53"/>
      </w:r>
      <w:r>
        <w:t xml:space="preserve"> </w:t>
      </w:r>
      <w:commentRangeStart w:id="54"/>
      <w:r>
        <w:t>полимеризации</w:t>
      </w:r>
      <w:commentRangeEnd w:id="54"/>
      <w:r w:rsidR="00A84917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54"/>
      </w:r>
    </w:p>
    <w:p w14:paraId="20BED0E9" w14:textId="162EE57E" w:rsidR="00A535A2" w:rsidRDefault="007C42F2" w:rsidP="00996D2F">
      <w:pPr>
        <w:pStyle w:val="31"/>
      </w:pPr>
      <w:r>
        <w:t xml:space="preserve">Общий механизм радикальной </w:t>
      </w:r>
      <w:commentRangeStart w:id="55"/>
      <w:r>
        <w:t>полимеризации</w:t>
      </w:r>
      <w:commentRangeEnd w:id="55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55"/>
      </w:r>
    </w:p>
    <w:p w14:paraId="2A718BFC" w14:textId="35B14410" w:rsidR="00F11CBC" w:rsidRDefault="00570453" w:rsidP="00FC3DF4">
      <w:pPr>
        <w:pStyle w:val="a3"/>
      </w:pPr>
      <w:proofErr w:type="spellStart"/>
      <w:r>
        <w:t>Свободнорадикальная</w:t>
      </w:r>
      <w:proofErr w:type="spellEnd"/>
      <w:r>
        <w:t xml:space="preserve"> полимеризация инициируется свободными </w:t>
      </w:r>
      <w:commentRangeStart w:id="56"/>
      <w:r>
        <w:t>радикалами</w:t>
      </w:r>
      <w:commentRangeEnd w:id="56"/>
      <w:r w:rsidR="00F11CBC">
        <w:rPr>
          <w:rStyle w:val="af6"/>
          <w:rFonts w:eastAsia="SimSun" w:cstheme="minorBidi"/>
          <w:color w:val="auto"/>
          <w:lang w:eastAsia="en-US"/>
        </w:rPr>
        <w:commentReference w:id="56"/>
      </w:r>
      <w:r>
        <w:t xml:space="preserve">. </w:t>
      </w:r>
      <w:r w:rsidRPr="00F11CBC">
        <w:t xml:space="preserve">Полимеризация начинается с образования первичных радикалов, которые возникают в результате разложения инициатора, и последующего присоединения, например, </w:t>
      </w:r>
      <w:proofErr w:type="gramStart"/>
      <w:r w:rsidRPr="00F11CBC">
        <w:t>к углерод</w:t>
      </w:r>
      <w:proofErr w:type="gramEnd"/>
      <w:r w:rsidRPr="00F11CBC">
        <w:t xml:space="preserve">–углеродной двойной связи мономера, что приводит к образованию так называемых инициирующих радикалов </w:t>
      </w:r>
      <w:commentRangeStart w:id="57"/>
      <w:r w:rsidRPr="00F11CBC">
        <w:t>[47]</w:t>
      </w:r>
      <w:commentRangeEnd w:id="57"/>
      <w:r w:rsidRPr="00F11CBC">
        <w:rPr>
          <w:rStyle w:val="af6"/>
          <w:rFonts w:eastAsia="SimSun" w:cstheme="minorBidi"/>
          <w:strike/>
          <w:color w:val="auto"/>
          <w:lang w:eastAsia="en-US"/>
        </w:rPr>
        <w:commentReference w:id="57"/>
      </w:r>
      <w:r w:rsidRPr="00F11CBC">
        <w:t xml:space="preserve">. </w:t>
      </w:r>
      <w:r w:rsidRPr="00570453">
        <w:t>Радикалы высвобождаются из самих мономеров только в очень редких случаях</w:t>
      </w:r>
      <w:r>
        <w:t xml:space="preserve">. </w:t>
      </w:r>
    </w:p>
    <w:p w14:paraId="6C8CE81C" w14:textId="7108786D" w:rsidR="00F11CBC" w:rsidRDefault="00F11CBC" w:rsidP="00FC3DF4">
      <w:pPr>
        <w:pStyle w:val="a3"/>
      </w:pPr>
      <w:r>
        <w:t xml:space="preserve">Традиционную реакцию </w:t>
      </w:r>
      <w:proofErr w:type="spellStart"/>
      <w:r>
        <w:t>фотополимеризации</w:t>
      </w:r>
      <w:proofErr w:type="spellEnd"/>
      <w:r>
        <w:t xml:space="preserve">, инициируемую радикалами, можно разделить на следующие стадии: </w:t>
      </w:r>
      <w:proofErr w:type="spellStart"/>
      <w:r>
        <w:t>фотоинициация</w:t>
      </w:r>
      <w:proofErr w:type="spellEnd"/>
      <w:r>
        <w:t xml:space="preserve">, реакции </w:t>
      </w:r>
      <w:commentRangeStart w:id="58"/>
      <w:r>
        <w:t>распространения</w:t>
      </w:r>
      <w:commentRangeEnd w:id="58"/>
      <w:r w:rsidR="005B0524">
        <w:rPr>
          <w:rStyle w:val="af6"/>
          <w:rFonts w:eastAsia="SimSun" w:cstheme="minorBidi"/>
          <w:color w:val="auto"/>
          <w:lang w:eastAsia="en-US"/>
        </w:rPr>
        <w:commentReference w:id="58"/>
      </w:r>
      <w:r>
        <w:t xml:space="preserve"> и цепного переноса и прекращение [81].</w:t>
      </w:r>
    </w:p>
    <w:p w14:paraId="2CE81408" w14:textId="5DF1C79C" w:rsidR="00F11CBC" w:rsidRDefault="00F11CBC" w:rsidP="005B0524">
      <w:pPr>
        <w:pStyle w:val="1"/>
        <w:numPr>
          <w:ilvl w:val="0"/>
          <w:numId w:val="35"/>
        </w:numPr>
      </w:pPr>
      <w:r w:rsidRPr="005B0524">
        <w:t>Инициирование</w:t>
      </w:r>
      <w:r>
        <w:t xml:space="preserve"> макрорадикала</w:t>
      </w:r>
    </w:p>
    <w:p w14:paraId="5ACB7C8F" w14:textId="2B688710" w:rsidR="00F11CBC" w:rsidRDefault="00996D2F" w:rsidP="00FC3DF4">
      <w:pPr>
        <w:pStyle w:val="a3"/>
      </w:pPr>
      <w:r>
        <w:t>Когда свободный радикал вступает в реакцию с мономером, он переносит свой активный центр в мономер и инициирует “макрорадикал”, к которому последовательно добавляются мономеры. Активный центр не исчезает до тех пор, пока он не будет разорван; следовательно, полимерная цепь также находится в активном состоянии</w:t>
      </w:r>
    </w:p>
    <w:p w14:paraId="64123F09" w14:textId="160472BC" w:rsidR="00996D2F" w:rsidRDefault="00996D2F" w:rsidP="00FC3DF4">
      <w:pPr>
        <w:pStyle w:val="a3"/>
        <w:rPr>
          <w:lang w:val="en-US"/>
        </w:rPr>
      </w:pPr>
      <w:r>
        <w:rPr>
          <w:lang w:val="en-US"/>
        </w:rPr>
        <w:t>R*+M=RM*</w:t>
      </w:r>
    </w:p>
    <w:p w14:paraId="43B261C0" w14:textId="53F0843D" w:rsidR="00996D2F" w:rsidRDefault="005B0524" w:rsidP="005B0524">
      <w:pPr>
        <w:pStyle w:val="1"/>
      </w:pPr>
      <w:r>
        <w:lastRenderedPageBreak/>
        <w:t>Продолжение цепи</w:t>
      </w:r>
    </w:p>
    <w:p w14:paraId="4D0DEE67" w14:textId="25439788" w:rsidR="005B0524" w:rsidRPr="005B0524" w:rsidRDefault="005B0524" w:rsidP="00FC3DF4">
      <w:pPr>
        <w:pStyle w:val="a3"/>
      </w:pPr>
      <w:r>
        <w:t>Полимерные цепи распространяются в результате реакций с другими мономерами или сшивания с другими полимерными цепями</w:t>
      </w:r>
    </w:p>
    <w:p w14:paraId="17C6838C" w14:textId="6180DB2D" w:rsidR="00F11CBC" w:rsidRDefault="005B0524" w:rsidP="00FC3DF4">
      <w:pPr>
        <w:pStyle w:val="a3"/>
      </w:pPr>
      <w:r>
        <w:rPr>
          <w:noProof/>
        </w:rPr>
        <w:drawing>
          <wp:inline distT="0" distB="0" distL="0" distR="0" wp14:anchorId="5463A946" wp14:editId="67F8E11E">
            <wp:extent cx="5280770" cy="595607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333853" cy="601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536C6" w14:textId="2D8EDD1B" w:rsidR="009B2BB1" w:rsidRDefault="009B2BB1" w:rsidP="009B2BB1">
      <w:pPr>
        <w:pStyle w:val="1"/>
      </w:pPr>
      <w:r>
        <w:t>Перенос цепи</w:t>
      </w:r>
    </w:p>
    <w:p w14:paraId="5CC527D4" w14:textId="773EC39D" w:rsidR="00E756F5" w:rsidRDefault="00E756F5" w:rsidP="00FC3DF4">
      <w:pPr>
        <w:pStyle w:val="a3"/>
        <w:rPr>
          <w:lang w:val="en-US"/>
        </w:rPr>
      </w:pPr>
      <w:r>
        <w:rPr>
          <w:lang w:val="en-US"/>
        </w:rPr>
        <w:t>P*+</w:t>
      </w:r>
      <w:r w:rsidR="008E095F">
        <w:rPr>
          <w:lang w:val="en-US"/>
        </w:rPr>
        <w:t>X</w:t>
      </w:r>
      <w:r>
        <w:rPr>
          <w:lang w:val="en-US"/>
        </w:rPr>
        <w:t>R= PX</w:t>
      </w:r>
      <w:r w:rsidR="008E095F">
        <w:rPr>
          <w:lang w:val="en-US"/>
        </w:rPr>
        <w:t xml:space="preserve"> +</w:t>
      </w:r>
      <w:r>
        <w:rPr>
          <w:lang w:val="en-US"/>
        </w:rPr>
        <w:t xml:space="preserve"> R*</w:t>
      </w:r>
    </w:p>
    <w:p w14:paraId="3DE35519" w14:textId="4641A9C9" w:rsidR="00CC065B" w:rsidRDefault="00CC065B" w:rsidP="00CC065B">
      <w:pPr>
        <w:pStyle w:val="1"/>
      </w:pPr>
      <w:r>
        <w:t xml:space="preserve">Обрыв </w:t>
      </w:r>
      <w:commentRangeStart w:id="59"/>
      <w:r>
        <w:t>цепи</w:t>
      </w:r>
      <w:commentRangeEnd w:id="59"/>
      <w:r w:rsidR="008078BE">
        <w:rPr>
          <w:rStyle w:val="af6"/>
          <w:rFonts w:eastAsia="SimSun" w:cstheme="minorBidi"/>
          <w:bCs w:val="0"/>
          <w:i w:val="0"/>
          <w:iCs w:val="0"/>
          <w:color w:val="auto"/>
          <w:lang w:eastAsia="en-US"/>
        </w:rPr>
        <w:commentReference w:id="59"/>
      </w:r>
    </w:p>
    <w:p w14:paraId="693B138F" w14:textId="15C11D53" w:rsidR="00CC065B" w:rsidRDefault="00CC065B" w:rsidP="00FC3DF4">
      <w:pPr>
        <w:pStyle w:val="a3"/>
      </w:pPr>
      <w:proofErr w:type="spellStart"/>
      <w:r w:rsidRPr="008078BE">
        <w:t>Терминация</w:t>
      </w:r>
      <w:proofErr w:type="spellEnd"/>
      <w:r w:rsidRPr="008078BE">
        <w:t xml:space="preserve"> относится к процессам, при которых реакционноспособные радикальные центры в молекулах полимера, а также радикалы прекращают свое действие либо в результате взаимодействия со свободным радикалом, либо с радикалом, находящимся в цепи. Каждая реакция обрыва приводит к образованию “мертвой полимерной цепи” </w:t>
      </w:r>
      <w:proofErr w:type="spellStart"/>
      <w:r w:rsidRPr="008078BE">
        <w:t>Pdead</w:t>
      </w:r>
      <w:proofErr w:type="spellEnd"/>
      <w:r w:rsidRPr="008078BE">
        <w:t xml:space="preserve"> или “мертвого радикала” </w:t>
      </w:r>
      <w:proofErr w:type="spellStart"/>
      <w:r w:rsidRPr="008078BE">
        <w:t>Rdead</w:t>
      </w:r>
      <w:proofErr w:type="spellEnd"/>
      <w:r w:rsidRPr="008078BE">
        <w:t xml:space="preserve">, соответственно. Обрыв происходит в соответствии с тремя механизмами [82]: </w:t>
      </w:r>
    </w:p>
    <w:p w14:paraId="2C8EA36A" w14:textId="6EE4E56D" w:rsidR="00FE5094" w:rsidRPr="00FE5094" w:rsidRDefault="00FE5094" w:rsidP="00FC3DF4">
      <w:pPr>
        <w:pStyle w:val="a3"/>
      </w:pPr>
      <w:r>
        <w:t xml:space="preserve">Линейный обрыв </w:t>
      </w:r>
      <w:r>
        <w:rPr>
          <w:lang w:val="en-US"/>
        </w:rPr>
        <w:t>R</w:t>
      </w:r>
      <w:r w:rsidRPr="00FE5094">
        <w:t xml:space="preserve">* + </w:t>
      </w:r>
      <w:r>
        <w:rPr>
          <w:lang w:val="en-US"/>
        </w:rPr>
        <w:t>wall</w:t>
      </w:r>
      <w:r w:rsidRPr="00FE5094">
        <w:t xml:space="preserve"> = </w:t>
      </w:r>
      <w:r>
        <w:rPr>
          <w:lang w:val="en-US"/>
        </w:rPr>
        <w:t>R</w:t>
      </w:r>
      <w:r w:rsidRPr="00FE5094">
        <w:t xml:space="preserve"> </w:t>
      </w:r>
      <w:r>
        <w:rPr>
          <w:lang w:val="en-US"/>
        </w:rPr>
        <w:t>dead</w:t>
      </w:r>
    </w:p>
    <w:p w14:paraId="788036CF" w14:textId="11C893A8" w:rsidR="00CC065B" w:rsidRPr="00F041E2" w:rsidRDefault="00CC065B" w:rsidP="00FC3DF4">
      <w:pPr>
        <w:pStyle w:val="a3"/>
      </w:pPr>
      <w:r w:rsidRPr="008078BE">
        <w:t xml:space="preserve">рекомбинацией </w:t>
      </w:r>
      <w:commentRangeStart w:id="60"/>
      <w:r w:rsidRPr="008078BE">
        <w:t>радикалов</w:t>
      </w:r>
      <w:commentRangeEnd w:id="60"/>
      <w:r w:rsidR="008078BE" w:rsidRPr="008078BE">
        <w:rPr>
          <w:rStyle w:val="af6"/>
          <w:rFonts w:eastAsia="SimSun"/>
          <w:sz w:val="28"/>
          <w:szCs w:val="22"/>
        </w:rPr>
        <w:commentReference w:id="60"/>
      </w:r>
      <w:r w:rsidRPr="008078BE">
        <w:t xml:space="preserve"> P*+ P*= </w:t>
      </w:r>
      <w:proofErr w:type="spellStart"/>
      <w:r w:rsidRPr="008078BE">
        <w:t>Pdead</w:t>
      </w:r>
      <w:proofErr w:type="spellEnd"/>
      <w:r w:rsidR="00F041E2" w:rsidRPr="00F041E2">
        <w:t xml:space="preserve"> (</w:t>
      </w:r>
      <w:r w:rsidR="00F041E2">
        <w:t>квадратичный обрыв)</w:t>
      </w:r>
    </w:p>
    <w:p w14:paraId="626DD690" w14:textId="40AD897D" w:rsidR="008078BE" w:rsidRDefault="008078BE" w:rsidP="00FC3DF4">
      <w:pPr>
        <w:pStyle w:val="a3"/>
      </w:pPr>
      <w:r w:rsidRPr="008078BE">
        <w:t xml:space="preserve">рекомбинацией радикала и </w:t>
      </w:r>
      <w:proofErr w:type="gramStart"/>
      <w:r w:rsidRPr="008078BE">
        <w:t>цепи  P</w:t>
      </w:r>
      <w:proofErr w:type="gramEnd"/>
      <w:r w:rsidRPr="008078BE">
        <w:t xml:space="preserve">* + R* = </w:t>
      </w:r>
      <w:proofErr w:type="spellStart"/>
      <w:r w:rsidRPr="008078BE">
        <w:t>Pdead</w:t>
      </w:r>
      <w:proofErr w:type="spellEnd"/>
      <w:r w:rsidRPr="008078BE">
        <w:t xml:space="preserve"> + </w:t>
      </w:r>
      <w:proofErr w:type="spellStart"/>
      <w:r w:rsidRPr="008078BE">
        <w:t>Rprod</w:t>
      </w:r>
      <w:proofErr w:type="spellEnd"/>
      <w:r w:rsidR="00F041E2">
        <w:t xml:space="preserve"> </w:t>
      </w:r>
      <w:r w:rsidR="00F041E2" w:rsidRPr="00F041E2">
        <w:t>(</w:t>
      </w:r>
      <w:r w:rsidR="00F041E2">
        <w:t>квадратичный обрыв)</w:t>
      </w:r>
    </w:p>
    <w:p w14:paraId="6314637F" w14:textId="77777777" w:rsidR="00882211" w:rsidRPr="00882211" w:rsidRDefault="00882211" w:rsidP="00FC3DF4">
      <w:pPr>
        <w:pStyle w:val="a3"/>
        <w:rPr>
          <w:lang w:val="en-US"/>
        </w:rPr>
      </w:pPr>
      <w:proofErr w:type="spellStart"/>
      <w:r>
        <w:t>Ингибировние</w:t>
      </w:r>
      <w:proofErr w:type="spellEnd"/>
      <w:r>
        <w:rPr>
          <w:lang w:val="en-US"/>
        </w:rPr>
        <w:t xml:space="preserve"> P*+Z=P</w:t>
      </w:r>
    </w:p>
    <w:p w14:paraId="0DC5FC88" w14:textId="2039F47A" w:rsidR="00882211" w:rsidRPr="00882211" w:rsidRDefault="00882211" w:rsidP="00FC3DF4">
      <w:pPr>
        <w:pStyle w:val="a3"/>
        <w:rPr>
          <w:lang w:val="en-US"/>
        </w:rPr>
      </w:pPr>
    </w:p>
    <w:p w14:paraId="1FBE4C60" w14:textId="1A22289A" w:rsidR="00CC065B" w:rsidRDefault="00CC065B" w:rsidP="00882211">
      <w:pPr>
        <w:pStyle w:val="1"/>
      </w:pPr>
      <w:r w:rsidRPr="008078BE">
        <w:t xml:space="preserve">захватом </w:t>
      </w:r>
      <w:commentRangeStart w:id="61"/>
      <w:r w:rsidRPr="008078BE">
        <w:t>радикалов</w:t>
      </w:r>
      <w:commentRangeEnd w:id="61"/>
      <w:r w:rsidR="007249B4">
        <w:rPr>
          <w:rStyle w:val="af6"/>
          <w:rFonts w:eastAsia="SimSun" w:cstheme="minorBidi"/>
          <w:bCs w:val="0"/>
          <w:i w:val="0"/>
          <w:iCs w:val="0"/>
          <w:color w:val="auto"/>
          <w:lang w:eastAsia="en-US"/>
        </w:rPr>
        <w:commentReference w:id="61"/>
      </w:r>
      <w:r w:rsidRPr="008078BE">
        <w:t xml:space="preserve"> </w:t>
      </w:r>
    </w:p>
    <w:p w14:paraId="2B7C6AFF" w14:textId="2C6EC2C9" w:rsidR="00882211" w:rsidRPr="00882211" w:rsidRDefault="00882211" w:rsidP="00FC3DF4">
      <w:pPr>
        <w:pStyle w:val="a3"/>
      </w:pPr>
      <w:r>
        <w:t>происходит, когда активные радикалы попадают в ловушку между неподвижными полимерными цепями</w:t>
      </w:r>
    </w:p>
    <w:p w14:paraId="16D79F06" w14:textId="77777777" w:rsidR="008078BE" w:rsidRPr="00CC065B" w:rsidRDefault="008078BE" w:rsidP="00FC3DF4">
      <w:pPr>
        <w:pStyle w:val="a3"/>
      </w:pPr>
    </w:p>
    <w:p w14:paraId="4554AAEF" w14:textId="65022E7D" w:rsidR="00CC065B" w:rsidRDefault="00CC065B" w:rsidP="00FC3DF4">
      <w:pPr>
        <w:pStyle w:val="a3"/>
      </w:pPr>
      <w:r>
        <w:t xml:space="preserve"> Радикальная комбинация относится к соединению концов двух растущих полимерных цепей</w:t>
      </w:r>
    </w:p>
    <w:p w14:paraId="10C7F730" w14:textId="4B766326" w:rsidR="00570453" w:rsidRPr="007C42F2" w:rsidRDefault="00570453" w:rsidP="00FC3DF4">
      <w:pPr>
        <w:pStyle w:val="a3"/>
      </w:pPr>
      <w:r>
        <w:t xml:space="preserve">В принципе, с </w:t>
      </w:r>
      <w:proofErr w:type="spellStart"/>
      <w:r>
        <w:t>свободнорадикальной</w:t>
      </w:r>
      <w:proofErr w:type="spellEnd"/>
      <w:r>
        <w:t xml:space="preserve"> полимеризацией могут быть связаны четыре различных типа реакций: образование первичных радикалов из нереактивных частиц (инициация), присоединение радикала к подходящему мономеру (размножение), реакции переноса атомов и их отделения (реакции цепного переноса и </w:t>
      </w:r>
      <w:proofErr w:type="spellStart"/>
      <w:r>
        <w:t>диспропорционирования</w:t>
      </w:r>
      <w:proofErr w:type="spellEnd"/>
      <w:r>
        <w:t>) и рекомбинация радикал-радикал [</w:t>
      </w:r>
      <w:commentRangeStart w:id="62"/>
      <w:r>
        <w:t>48</w:t>
      </w:r>
      <w:commentRangeEnd w:id="62"/>
      <w:r>
        <w:rPr>
          <w:rStyle w:val="af6"/>
          <w:rFonts w:eastAsia="SimSun" w:cstheme="minorBidi"/>
          <w:color w:val="auto"/>
          <w:lang w:eastAsia="en-US"/>
        </w:rPr>
        <w:commentReference w:id="62"/>
      </w:r>
      <w:r>
        <w:t>,</w:t>
      </w:r>
      <w:commentRangeStart w:id="63"/>
      <w:r>
        <w:t>49</w:t>
      </w:r>
      <w:commentRangeEnd w:id="63"/>
      <w:r>
        <w:rPr>
          <w:rStyle w:val="af6"/>
          <w:rFonts w:eastAsia="SimSun" w:cstheme="minorBidi"/>
          <w:color w:val="auto"/>
          <w:lang w:eastAsia="en-US"/>
        </w:rPr>
        <w:commentReference w:id="63"/>
      </w:r>
      <w:r>
        <w:t xml:space="preserve">] (Рисунок 3). </w:t>
      </w:r>
      <w:proofErr w:type="spellStart"/>
      <w:r>
        <w:t>Диспропорционирование</w:t>
      </w:r>
      <w:proofErr w:type="spellEnd"/>
      <w:r>
        <w:t xml:space="preserve"> и рекомбинация макрорадикалов или радикалов-инициаторов представляют собой два типа реакций завершения. </w:t>
      </w:r>
      <w:r w:rsidRPr="00E6012B">
        <w:rPr>
          <w:strike/>
        </w:rPr>
        <w:t xml:space="preserve">Эти </w:t>
      </w:r>
      <w:commentRangeStart w:id="64"/>
      <w:r w:rsidRPr="00E6012B">
        <w:rPr>
          <w:strike/>
        </w:rPr>
        <w:t>реакции</w:t>
      </w:r>
      <w:commentRangeEnd w:id="64"/>
      <w:r w:rsidR="00E6012B">
        <w:rPr>
          <w:rStyle w:val="af6"/>
          <w:rFonts w:eastAsia="SimSun" w:cstheme="minorBidi"/>
          <w:color w:val="auto"/>
          <w:lang w:eastAsia="en-US"/>
        </w:rPr>
        <w:commentReference w:id="64"/>
      </w:r>
      <w:r w:rsidRPr="00E6012B">
        <w:rPr>
          <w:strike/>
        </w:rPr>
        <w:t xml:space="preserve"> завершения ответственны за низкую концентрацию активных центров, порядка 10-8 моль/л</w:t>
      </w:r>
      <w:r w:rsidRPr="00E6012B">
        <w:rPr>
          <w:rFonts w:ascii="Cambria Math" w:hAnsi="Cambria Math" w:cs="Cambria Math"/>
          <w:strike/>
        </w:rPr>
        <w:t>⋅</w:t>
      </w:r>
      <w:r w:rsidRPr="00E6012B">
        <w:rPr>
          <w:strike/>
        </w:rPr>
        <w:t>1</w:t>
      </w:r>
      <w:r>
        <w:t xml:space="preserve"> [</w:t>
      </w:r>
      <w:commentRangeStart w:id="65"/>
      <w:r>
        <w:t>50</w:t>
      </w:r>
      <w:commentRangeEnd w:id="65"/>
      <w:r>
        <w:rPr>
          <w:rStyle w:val="af6"/>
          <w:rFonts w:eastAsia="SimSun" w:cstheme="minorBidi"/>
          <w:color w:val="auto"/>
          <w:lang w:eastAsia="en-US"/>
        </w:rPr>
        <w:commentReference w:id="65"/>
      </w:r>
      <w:r>
        <w:t xml:space="preserve">]. Дополнительные ограничения на кинетику реакции обусловлены побочными реакциями активных веществ с растворителем, примесями, мономерами, инициаторами и полимерами, в результате которых также </w:t>
      </w:r>
      <w:r>
        <w:lastRenderedPageBreak/>
        <w:t xml:space="preserve">образуются радикалы. Эти различные радикалы могут влиять на реакцию и образовывать полимеры с различным составом, конфигурации и распределение молярной массы. лечение. В принципе, четыре различных типа реакций могут быть связаны со </w:t>
      </w:r>
      <w:proofErr w:type="spellStart"/>
      <w:r>
        <w:t>свободнорадикальной</w:t>
      </w:r>
      <w:proofErr w:type="spellEnd"/>
      <w:r>
        <w:t xml:space="preserve"> полимеризацией: образование первичных радикалов из нереактивных частиц (инициация), присоединение радикала к подходящему мономеру (размножение), реакции переноса атомов и их отделения (реакции цепного переноса и </w:t>
      </w:r>
      <w:proofErr w:type="spellStart"/>
      <w:r>
        <w:t>диспропорционирования</w:t>
      </w:r>
      <w:proofErr w:type="spellEnd"/>
      <w:r>
        <w:t xml:space="preserve">) и рекомбинация радикал-радикал </w:t>
      </w:r>
      <w:r w:rsidRPr="00570453">
        <w:rPr>
          <w:highlight w:val="yellow"/>
        </w:rPr>
        <w:t>[48,49]</w:t>
      </w:r>
      <w:r>
        <w:t xml:space="preserve"> (Рисунок 3). </w:t>
      </w:r>
      <w:proofErr w:type="spellStart"/>
      <w:r>
        <w:t>Диспропорционирование</w:t>
      </w:r>
      <w:proofErr w:type="spellEnd"/>
      <w:r>
        <w:t xml:space="preserve"> и рекомбинация макрорадикалов или радикалов-инициаторов представляют собой два типа реакций </w:t>
      </w:r>
      <w:proofErr w:type="spellStart"/>
      <w:r>
        <w:t>терминации</w:t>
      </w:r>
      <w:proofErr w:type="spellEnd"/>
      <w:r>
        <w:t xml:space="preserve">. Эти реакции </w:t>
      </w:r>
      <w:proofErr w:type="spellStart"/>
      <w:r>
        <w:t>терминации</w:t>
      </w:r>
      <w:proofErr w:type="spellEnd"/>
      <w:r>
        <w:t xml:space="preserve"> ответственны за низкая концентрация активных центров, порядка 10</w:t>
      </w:r>
      <w:r>
        <w:rPr>
          <w:rFonts w:ascii="Cambria Math" w:hAnsi="Cambria Math" w:cs="Cambria Math"/>
        </w:rPr>
        <w:t>⋅</w:t>
      </w:r>
      <w:r>
        <w:t>8 моль/л</w:t>
      </w:r>
      <w:r>
        <w:rPr>
          <w:rFonts w:ascii="Cambria Math" w:hAnsi="Cambria Math" w:cs="Cambria Math"/>
        </w:rPr>
        <w:t>⋅</w:t>
      </w:r>
      <w:r>
        <w:t xml:space="preserve">1 </w:t>
      </w:r>
      <w:r w:rsidRPr="00F11CBC">
        <w:rPr>
          <w:highlight w:val="yellow"/>
        </w:rPr>
        <w:t>[50]</w:t>
      </w:r>
      <w:r>
        <w:t>. Дополнительные ограничения на кинетику реакции обусловлены побочными реакциями активных компонентов с растворителем, примесями, мономерами, инициаторами и полимерами, в результате которых также образуются радикалы. Эти различные радикалы могут влиять на реакцию и образовывать полимеры с различным составом, конфигурацией и молярно-массовым распределением.</w:t>
      </w:r>
    </w:p>
    <w:p w14:paraId="2135D29B" w14:textId="77777777" w:rsidR="00025D16" w:rsidRPr="00BE00AC" w:rsidRDefault="00025D16" w:rsidP="00996D2F">
      <w:pPr>
        <w:pStyle w:val="31"/>
      </w:pPr>
      <w:bookmarkStart w:id="66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66"/>
    </w:p>
    <w:p w14:paraId="28DD5216" w14:textId="39020E84" w:rsidR="00025D16" w:rsidRDefault="00025D16" w:rsidP="00FC3DF4">
      <w:pPr>
        <w:pStyle w:val="a3"/>
      </w:pPr>
      <w:r>
        <w:t xml:space="preserve">Еще одной крайне интересной реакцией, прежде всего, своим влиянием на всю </w:t>
      </w:r>
      <w:proofErr w:type="spellStart"/>
      <w:r>
        <w:t>полимеризющуюся</w:t>
      </w:r>
      <w:proofErr w:type="spellEnd"/>
      <w:r>
        <w:t xml:space="preserve">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 xml:space="preserve">ее </w:t>
      </w:r>
      <w:proofErr w:type="spellStart"/>
      <w:r>
        <w:t>ингибиторовать</w:t>
      </w:r>
      <w:proofErr w:type="spellEnd"/>
      <w:r w:rsidRPr="002C1A9E">
        <w:t>.</w:t>
      </w:r>
      <w:r>
        <w:t xml:space="preserve"> 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 xml:space="preserve">, но и ингибирования радикальной полимеризации в присутствии хинонов. 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C8116C4BA9EC42CA99AF749ADB13377B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}</w:instrText>
          </w:r>
          <w:r>
            <w:fldChar w:fldCharType="separate"/>
          </w:r>
          <w:r w:rsidR="009C34C5">
            <w:t>[39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</w:t>
      </w:r>
      <w:commentRangeStart w:id="67"/>
      <w:r w:rsidRPr="001764D1">
        <w:t>98</w:t>
      </w:r>
      <w:commentRangeEnd w:id="67"/>
      <w:r>
        <w:rPr>
          <w:rStyle w:val="af6"/>
          <w:rFonts w:eastAsia="SimSun" w:cstheme="minorBidi"/>
          <w:color w:val="auto"/>
          <w:lang w:eastAsia="en-US"/>
        </w:rPr>
        <w:commentReference w:id="67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(35Q и 36Q</w:t>
      </w:r>
      <w:r>
        <w:t xml:space="preserve"> см.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2</w:t>
      </w:r>
      <w:r>
        <w:fldChar w:fldCharType="end"/>
      </w:r>
      <w:r w:rsidRPr="006F35F2">
        <w:t>)</w:t>
      </w:r>
      <w:r>
        <w:t xml:space="preserve">. В этом исследовании изучался лишь процесс ингибирования реакции полимеризации, поэтому использовался обобщенный механизм полимеризации без учета особенностей </w:t>
      </w:r>
      <w:proofErr w:type="spellStart"/>
      <w:r>
        <w:t>фотоинициации</w:t>
      </w:r>
      <w:proofErr w:type="spellEnd"/>
      <w:r>
        <w:t xml:space="preserve"> и других процессов, специфичных для хинонов см. </w:t>
      </w:r>
      <w:r>
        <w:fldChar w:fldCharType="begin"/>
      </w:r>
      <w:r>
        <w:instrText xml:space="preserve"> REF _Ref135045914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1</w:t>
      </w:r>
      <w:r>
        <w:fldChar w:fldCharType="end"/>
      </w:r>
      <w:r>
        <w:t xml:space="preserve">. </w:t>
      </w:r>
    </w:p>
    <w:p w14:paraId="4DA2DE4C" w14:textId="77777777" w:rsidR="00025D16" w:rsidRPr="006F35F2" w:rsidRDefault="00025D16" w:rsidP="00025D16">
      <w:pPr>
        <w:pStyle w:val="af0"/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 wp14:anchorId="685CA7A8" wp14:editId="4598B910">
                <wp:extent cx="5472256" cy="3189236"/>
                <wp:effectExtent l="0" t="0" r="0" b="0"/>
                <wp:docPr id="58" name="Группа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2256" cy="3189236"/>
                          <a:chOff x="-747675" y="49814"/>
                          <a:chExt cx="4027132" cy="2347229"/>
                        </a:xfrm>
                      </wpg:grpSpPr>
                      <pic:pic xmlns:pic="http://schemas.openxmlformats.org/drawingml/2006/picture">
                        <pic:nvPicPr>
                          <pic:cNvPr id="56" name="Рисунок 56"/>
                          <pic:cNvPicPr>
                            <a:picLocks noChangeAspect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40420" y="49814"/>
                            <a:ext cx="1742337" cy="21767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7" name="Надпись 57"/>
                        <wps:cNvSpPr txBox="1"/>
                        <wps:spPr>
                          <a:xfrm>
                            <a:off x="-747675" y="2234028"/>
                            <a:ext cx="4027132" cy="1630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FB65709" w14:textId="1491F322" w:rsidR="001B4711" w:rsidRPr="002A68A7" w:rsidRDefault="001B4711" w:rsidP="00025D16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68" w:name="_Ref135045914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68"/>
                              <w:r>
                                <w:t>. Обобщенный механизм полимеризаци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85CA7A8" id="Группа 58" o:spid="_x0000_s1041" style="width:430.9pt;height:251.1pt;mso-position-horizontal-relative:char;mso-position-vertical-relative:line" coordorigin="-7476,498" coordsize="40271,234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">
                <v:shape id="Рисунок 56" o:spid="_x0000_s1042" type="#_x0000_t75" style="position:absolute;left:3404;top:498;width:17423;height:21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">
                  <v:imagedata r:id="rId42" o:title=""/>
                </v:shape>
                <v:shape id="Надпись 57" o:spid="_x0000_s1043" type="#_x0000_t202" style="position:absolute;left:-7476;top:22340;width:40270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fXqxQAAANsAAAAPAAAAZHJzL2Rvd25yZXYueG1sRI9Pa8JA&#10;FMTvBb/D8oReim4aqJ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CAofXqxQAAANsAAAAP&#10;AAAAAAAAAAAAAAAAAAcCAABkcnMvZG93bnJldi54bWxQSwUGAAAAAAMAAwC3AAAA+QIAAAAA&#10;" stroked="f">
                  <v:textbox inset="0,0,0,0">
                    <w:txbxContent>
                      <w:p w14:paraId="4FB65709" w14:textId="1491F322" w:rsidR="001B4711" w:rsidRPr="002A68A7" w:rsidRDefault="001B4711" w:rsidP="00025D16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69" w:name="_Ref135045914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69"/>
                        <w:r>
                          <w:t>. Обобщенный механизм полимеризации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C36EE4F" w14:textId="795B8EDB" w:rsidR="00025D16" w:rsidRDefault="00025D16" w:rsidP="00996D2F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E63F19">
        <w:t xml:space="preserve">Таблица </w:t>
      </w:r>
      <w:r w:rsidR="00E63F19">
        <w:rPr>
          <w:noProof/>
        </w:rPr>
        <w:t>3</w:t>
      </w:r>
      <w:r>
        <w:fldChar w:fldCharType="end"/>
      </w:r>
      <w:r>
        <w:t xml:space="preserve">. </w:t>
      </w:r>
    </w:p>
    <w:p w14:paraId="626151B2" w14:textId="7171E13E" w:rsidR="00025D16" w:rsidRPr="00433407" w:rsidRDefault="00025D16" w:rsidP="00025D16">
      <w:pPr>
        <w:pStyle w:val="af2"/>
        <w:rPr>
          <w:noProof/>
          <w:color w:val="000000" w:themeColor="text1"/>
          <w:sz w:val="28"/>
        </w:rPr>
      </w:pPr>
      <w:bookmarkStart w:id="70" w:name="_Ref135046901"/>
      <w:r>
        <w:t xml:space="preserve">Таблица </w:t>
      </w:r>
      <w:r w:rsidR="00622644">
        <w:fldChar w:fldCharType="begin"/>
      </w:r>
      <w:r w:rsidR="00622644">
        <w:instrText xml:space="preserve"> SEQ Таблица \* ARABIC </w:instrText>
      </w:r>
      <w:r w:rsidR="00622644">
        <w:fldChar w:fldCharType="separate"/>
      </w:r>
      <w:r w:rsidR="00E63F19">
        <w:rPr>
          <w:noProof/>
        </w:rPr>
        <w:t>3</w:t>
      </w:r>
      <w:r w:rsidR="00622644">
        <w:rPr>
          <w:noProof/>
        </w:rPr>
        <w:fldChar w:fldCharType="end"/>
      </w:r>
      <w:bookmarkEnd w:id="70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>
        <w:t xml:space="preserve"> </w:t>
      </w:r>
      <w:r w:rsidRPr="00255FBF">
        <w:t>- константа скорости реакции продолжения цепи (включение молекулы ингибитора Z в полимерную цепь).</w:t>
      </w:r>
      <w:r>
        <w:t xml:space="preserve"> *</w:t>
      </w:r>
      <w:r>
        <w:rPr>
          <w:lang w:val="en-US"/>
        </w:rPr>
        <w:t>T</w:t>
      </w:r>
      <w:r w:rsidRPr="0035319E">
        <w:t xml:space="preserve"> = 317 </w:t>
      </w:r>
      <w:r>
        <w:rPr>
          <w:lang w:val="en-US"/>
        </w:rPr>
        <w:t>K</w:t>
      </w:r>
    </w:p>
    <w:p w14:paraId="4A880363" w14:textId="77777777" w:rsidR="00025D16" w:rsidRDefault="00025D16" w:rsidP="00025D16">
      <w:pPr>
        <w:pStyle w:val="af0"/>
      </w:pPr>
      <w:r w:rsidRPr="00433407">
        <w:rPr>
          <w:noProof/>
          <w:lang w:eastAsia="ru-RU"/>
        </w:rPr>
        <w:drawing>
          <wp:inline distT="0" distB="0" distL="0" distR="0" wp14:anchorId="0F007D46" wp14:editId="20D28D78">
            <wp:extent cx="2032000" cy="793750"/>
            <wp:effectExtent l="0" t="0" r="6350" b="635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F6D21E" w14:textId="221EC77C" w:rsidR="00025D16" w:rsidRDefault="00025D16" w:rsidP="00FC3DF4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(энергия реакции увеличивается при переходе от бензохинона-1,4 к хинону 35Q 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E63F19">
        <w:t xml:space="preserve">Таблица </w:t>
      </w:r>
      <w:r w:rsidR="00E63F19">
        <w:rPr>
          <w:noProof/>
        </w:rPr>
        <w:t>4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</w:p>
    <w:p w14:paraId="3DE7AAFB" w14:textId="76BA8C99" w:rsidR="00025D16" w:rsidRPr="00433407" w:rsidRDefault="00025D16" w:rsidP="00025D16">
      <w:pPr>
        <w:pStyle w:val="af2"/>
        <w:rPr>
          <w:noProof/>
          <w:color w:val="000000" w:themeColor="text1"/>
          <w:sz w:val="28"/>
        </w:rPr>
      </w:pPr>
      <w:bookmarkStart w:id="71" w:name="_Ref135047443"/>
      <w:r>
        <w:t xml:space="preserve">Таблица </w:t>
      </w:r>
      <w:r w:rsidR="00622644">
        <w:fldChar w:fldCharType="begin"/>
      </w:r>
      <w:r w:rsidR="00622644">
        <w:instrText xml:space="preserve"> SEQ Таблица \* ARABIC </w:instrText>
      </w:r>
      <w:r w:rsidR="00622644">
        <w:fldChar w:fldCharType="separate"/>
      </w:r>
      <w:r w:rsidR="00E63F19">
        <w:rPr>
          <w:noProof/>
        </w:rPr>
        <w:t>4</w:t>
      </w:r>
      <w:r w:rsidR="00622644">
        <w:rPr>
          <w:noProof/>
        </w:rPr>
        <w:fldChar w:fldCharType="end"/>
      </w:r>
      <w:bookmarkEnd w:id="71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p w14:paraId="7B97301A" w14:textId="77777777" w:rsidR="00025D16" w:rsidRDefault="00025D16" w:rsidP="00025D16">
      <w:pPr>
        <w:pStyle w:val="af0"/>
      </w:pPr>
      <w:r w:rsidRPr="00433407">
        <w:rPr>
          <w:noProof/>
          <w:lang w:eastAsia="ru-RU"/>
        </w:rPr>
        <w:drawing>
          <wp:inline distT="0" distB="0" distL="0" distR="0" wp14:anchorId="488A006C" wp14:editId="713F022D">
            <wp:extent cx="2667000" cy="141605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D5C3D" w14:textId="1D227AA3" w:rsidR="00025D16" w:rsidRDefault="00025D16" w:rsidP="00996D2F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</w:t>
      </w:r>
      <w:r w:rsidRPr="00255FBF">
        <w:lastRenderedPageBreak/>
        <w:t xml:space="preserve">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E63F19">
        <w:t xml:space="preserve">Схема </w:t>
      </w:r>
      <w:r w:rsidR="00E63F19">
        <w:rPr>
          <w:noProof/>
        </w:rPr>
        <w:t>12</w:t>
      </w:r>
      <w:r>
        <w:fldChar w:fldCharType="end"/>
      </w:r>
      <w:r>
        <w:t xml:space="preserve">. Данная реакция играет ключевую роль в системе при достаточно высоких степенях конверсии, однако, при моделировании системы в начальном этапе полимеризации, учет ингибирования не </w:t>
      </w:r>
      <w:commentRangeStart w:id="72"/>
      <w:r>
        <w:t>требуется</w:t>
      </w:r>
      <w:commentRangeEnd w:id="72"/>
      <w:r>
        <w:rPr>
          <w:rStyle w:val="af6"/>
          <w:rFonts w:eastAsia="SimSun" w:cstheme="minorBidi"/>
          <w:color w:val="auto"/>
          <w:lang w:eastAsia="en-US"/>
        </w:rPr>
        <w:commentReference w:id="72"/>
      </w:r>
      <w:r>
        <w:t>.</w:t>
      </w:r>
    </w:p>
    <w:p w14:paraId="6B6887AB" w14:textId="77777777" w:rsidR="00025D16" w:rsidRDefault="00025D16" w:rsidP="00996D2F">
      <w:pPr>
        <w:pStyle w:val="a2"/>
      </w:pPr>
    </w:p>
    <w:p w14:paraId="2429A089" w14:textId="77777777" w:rsidR="00025D16" w:rsidRDefault="00025D16" w:rsidP="00996D2F">
      <w:pPr>
        <w:pStyle w:val="a2"/>
      </w:pPr>
      <w:r>
        <w:object w:dxaOrig="9643" w:dyaOrig="2832" w14:anchorId="2CEB089E">
          <v:shape id="_x0000_i1033" type="#_x0000_t75" style="width:468.2pt;height:137.3pt" o:ole="">
            <v:imagedata r:id="rId45" o:title=""/>
          </v:shape>
          <o:OLEObject Type="Embed" ProgID="ChemDraw.Document.6.0" ShapeID="_x0000_i1033" DrawAspect="Content" ObjectID="_1776119234" r:id="rId46"/>
        </w:object>
      </w:r>
    </w:p>
    <w:p w14:paraId="6C007385" w14:textId="40A03415" w:rsidR="00025D16" w:rsidRPr="0043307F" w:rsidRDefault="00025D16" w:rsidP="00025D16">
      <w:pPr>
        <w:pStyle w:val="af2"/>
        <w:rPr>
          <w:noProof/>
          <w:color w:val="000000" w:themeColor="text1"/>
          <w:sz w:val="28"/>
        </w:rPr>
      </w:pPr>
      <w:bookmarkStart w:id="73" w:name="_Ref135046881"/>
      <w:r>
        <w:t xml:space="preserve">Схема </w:t>
      </w:r>
      <w:r w:rsidR="00622644">
        <w:fldChar w:fldCharType="begin"/>
      </w:r>
      <w:r w:rsidR="00622644">
        <w:instrText xml:space="preserve"> SEQ Схема \* ARABIC </w:instrText>
      </w:r>
      <w:r w:rsidR="00622644">
        <w:fldChar w:fldCharType="separate"/>
      </w:r>
      <w:r w:rsidR="00EF7194">
        <w:rPr>
          <w:noProof/>
        </w:rPr>
        <w:t>13</w:t>
      </w:r>
      <w:r w:rsidR="00622644">
        <w:rPr>
          <w:noProof/>
        </w:rPr>
        <w:fldChar w:fldCharType="end"/>
      </w:r>
      <w:bookmarkEnd w:id="73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5C64E4CF" w14:textId="1C728FC9" w:rsidR="00025D16" w:rsidRDefault="008078BE" w:rsidP="008078BE">
      <w:pPr>
        <w:pStyle w:val="31"/>
      </w:pPr>
      <w:r>
        <w:t xml:space="preserve">Итоговый </w:t>
      </w:r>
      <w:commentRangeStart w:id="74"/>
      <w:proofErr w:type="spellStart"/>
      <w:r>
        <w:t>механихзм</w:t>
      </w:r>
      <w:commentRangeEnd w:id="74"/>
      <w:proofErr w:type="spellEnd"/>
      <w:r w:rsidR="00FD5702">
        <w:rPr>
          <w:rStyle w:val="af6"/>
          <w:rFonts w:eastAsia="SimSun" w:cstheme="minorBidi"/>
          <w:b w:val="0"/>
          <w:color w:val="auto"/>
          <w:lang w:eastAsia="en-US"/>
        </w:rPr>
        <w:commentReference w:id="74"/>
      </w:r>
    </w:p>
    <w:p w14:paraId="7202C2CC" w14:textId="6EF7EF76" w:rsidR="0033372E" w:rsidRPr="0033372E" w:rsidRDefault="0033372E" w:rsidP="00FC3DF4">
      <w:pPr>
        <w:pStyle w:val="a3"/>
      </w:pPr>
      <w:r>
        <w:rPr>
          <w:noProof/>
        </w:rPr>
        <w:drawing>
          <wp:inline distT="0" distB="0" distL="0" distR="0" wp14:anchorId="38AA7CAD" wp14:editId="7F7DC798">
            <wp:extent cx="4307118" cy="186854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339292" cy="1882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A3022" w14:textId="04252D6E" w:rsidR="00DA335D" w:rsidRDefault="00DA335D" w:rsidP="00996D2F">
      <w:pPr>
        <w:pStyle w:val="20"/>
      </w:pPr>
      <w:commentRangeStart w:id="75"/>
      <w:commentRangeStart w:id="76"/>
      <w:r>
        <w:t>Диффузия</w:t>
      </w:r>
      <w:commentRangeEnd w:id="75"/>
      <w:r w:rsidR="00D536A7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75"/>
      </w:r>
      <w:commentRangeEnd w:id="76"/>
      <w:r w:rsidR="00915A42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76"/>
      </w:r>
    </w:p>
    <w:p w14:paraId="214C89CA" w14:textId="5A4E8579" w:rsidR="00915A42" w:rsidRDefault="00915A42" w:rsidP="00FC3DF4">
      <w:pPr>
        <w:pStyle w:val="a3"/>
      </w:pPr>
    </w:p>
    <w:p w14:paraId="7441B0AB" w14:textId="77ED56AE" w:rsidR="00915A42" w:rsidRDefault="00915A42" w:rsidP="00FC3DF4">
      <w:pPr>
        <w:pStyle w:val="a3"/>
      </w:pPr>
      <w:r>
        <w:t>Если в составе молекул одного вещества имеется примесь молекул другого типа,</w:t>
      </w:r>
      <w:r w:rsidR="00DA1E9E">
        <w:t xml:space="preserve"> которая</w:t>
      </w:r>
      <w:r>
        <w:t xml:space="preserve">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 – </w:t>
      </w:r>
      <w:r w:rsidRPr="00915A42">
        <w:rPr>
          <w:b/>
          <w:bCs/>
          <w:i/>
          <w:iCs/>
        </w:rPr>
        <w:t>диффузия</w:t>
      </w:r>
      <w:r>
        <w:t xml:space="preserve">. </w:t>
      </w:r>
    </w:p>
    <w:p w14:paraId="11635497" w14:textId="00C8715A" w:rsidR="00915A42" w:rsidRDefault="00915A42" w:rsidP="00FC3DF4">
      <w:pPr>
        <w:pStyle w:val="a3"/>
      </w:pPr>
      <w:r>
        <w:t xml:space="preserve"> </w:t>
      </w:r>
      <w:r w:rsidRPr="00915A42">
        <w:rPr>
          <w:highlight w:val="yellow"/>
        </w:rPr>
        <w:t xml:space="preserve">Такое описание </w:t>
      </w:r>
      <w:commentRangeStart w:id="77"/>
      <w:r w:rsidRPr="00915A42">
        <w:rPr>
          <w:highlight w:val="yellow"/>
        </w:rPr>
        <w:t>этого</w:t>
      </w:r>
      <w:commentRangeEnd w:id="77"/>
      <w:r>
        <w:rPr>
          <w:rStyle w:val="af6"/>
          <w:rFonts w:eastAsia="SimSun" w:cstheme="minorBidi"/>
          <w:color w:val="auto"/>
          <w:lang w:eastAsia="en-US"/>
        </w:rPr>
        <w:commentReference w:id="77"/>
      </w:r>
      <w:r w:rsidRPr="00915A42">
        <w:rPr>
          <w:highlight w:val="yellow"/>
        </w:rPr>
        <w:t xml:space="preserve"> явления применимо не только на молекулярном, но и макроуровне, например диффузия твердых частиц в жидкости, газообразных веществ в объеме и </w:t>
      </w:r>
      <w:proofErr w:type="spellStart"/>
      <w:r w:rsidRPr="00915A42">
        <w:rPr>
          <w:highlight w:val="yellow"/>
        </w:rPr>
        <w:t>тд</w:t>
      </w:r>
      <w:proofErr w:type="spellEnd"/>
      <w:r w:rsidRPr="00915A42">
        <w:rPr>
          <w:highlight w:val="yellow"/>
        </w:rPr>
        <w:t>. Однако модели, созданные для описания простых процессов на макроуровне, могут неправильно описывать процессы, происходящие с молекулами из-за многочисленных межмолекулярных связей, конформационных переходов молекулы, полярности растворителя и растворимого вещества.</w:t>
      </w:r>
      <w:r>
        <w:t xml:space="preserve"> </w:t>
      </w:r>
    </w:p>
    <w:p w14:paraId="49E2CFF7" w14:textId="499A495E" w:rsidR="00DA335D" w:rsidRDefault="00DA335D" w:rsidP="00FC3DF4">
      <w:pPr>
        <w:pStyle w:val="a3"/>
      </w:pPr>
      <w:r>
        <w:lastRenderedPageBreak/>
        <w:t xml:space="preserve">Плотность потока вещества в результате диффузии в 1-мерном случае определяется 1 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BB6156389AF346C49081F16869723A29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}</w:instrText>
          </w:r>
          <w:r>
            <w:fldChar w:fldCharType="separate"/>
          </w:r>
          <w:r w:rsidR="009C34C5">
            <w:t>[40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DA335D" w14:paraId="736FD99A" w14:textId="77777777" w:rsidTr="00DA335D">
        <w:tc>
          <w:tcPr>
            <w:tcW w:w="467" w:type="pct"/>
          </w:tcPr>
          <w:p w14:paraId="1D5114B1" w14:textId="77777777" w:rsidR="00DA335D" w:rsidRDefault="00DA335D" w:rsidP="00FC3DF4">
            <w:pPr>
              <w:pStyle w:val="a3"/>
            </w:pPr>
          </w:p>
        </w:tc>
        <w:tc>
          <w:tcPr>
            <w:tcW w:w="3967" w:type="pct"/>
          </w:tcPr>
          <w:p w14:paraId="4A939B99" w14:textId="7F6CAF8E" w:rsidR="00DA335D" w:rsidRDefault="009923D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1BC5197F" w14:textId="17918B5F" w:rsidR="00DA335D" w:rsidRDefault="00DA335D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3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4FBD931" w14:textId="371159E3" w:rsidR="00DA335D" w:rsidRPr="00D83E38" w:rsidRDefault="00622644" w:rsidP="00996D2F">
      <w:pPr>
        <w:pStyle w:val="a2"/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DA335D" w:rsidRPr="008527E1">
        <w:t xml:space="preserve"> – </w:t>
      </w:r>
      <w:r w:rsidR="00DA335D">
        <w:t xml:space="preserve">производная концентрации по направлению, в общем случае градиент </w:t>
      </w:r>
      <w:commentRangeStart w:id="78"/>
      <w:r w:rsidR="00DA335D">
        <w:t xml:space="preserve">скалярного поля </w:t>
      </w:r>
      <w:commentRangeEnd w:id="78"/>
      <w:r w:rsidR="00DA335D">
        <w:rPr>
          <w:rStyle w:val="af6"/>
          <w:rFonts w:eastAsia="SimSun" w:cstheme="minorBidi"/>
          <w:color w:val="auto"/>
          <w:lang w:eastAsia="en-US"/>
        </w:rPr>
        <w:commentReference w:id="78"/>
      </w:r>
      <w:r w:rsidR="00DA335D">
        <w:t>концентрации вещества, М/</w:t>
      </w:r>
      <w:commentRangeStart w:id="79"/>
      <w:r w:rsidR="00DA335D">
        <w:t>м</w:t>
      </w:r>
      <w:commentRangeEnd w:id="79"/>
      <w:r w:rsidR="00DA335D">
        <w:rPr>
          <w:rStyle w:val="af6"/>
          <w:rFonts w:eastAsia="SimSun" w:cstheme="minorBidi"/>
          <w:color w:val="auto"/>
          <w:lang w:eastAsia="en-US"/>
        </w:rPr>
        <w:commentReference w:id="79"/>
      </w:r>
      <w:r w:rsidR="00D83E38" w:rsidRPr="00D83E38">
        <w:t xml:space="preserve"> - </w:t>
      </w:r>
      <m:oMath>
        <m:r>
          <w:rPr>
            <w:rFonts w:ascii="Cambria Math" w:hAnsi="Cambria Math"/>
            <w:lang w:val="en-US"/>
          </w:rPr>
          <m:t>∇C</m:t>
        </m:r>
      </m:oMath>
    </w:p>
    <w:p w14:paraId="24EA6795" w14:textId="77777777" w:rsidR="0045602F" w:rsidRDefault="00DA335D" w:rsidP="00996D2F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, м2 /с, со знаком минус, так как поток вещества всегда направлен из области с большей концентрацией в область с меньшей.</w:t>
      </w:r>
      <w:r w:rsidR="0045602F">
        <w:t xml:space="preserve"> </w:t>
      </w:r>
    </w:p>
    <w:p w14:paraId="4B894EBD" w14:textId="77777777" w:rsidR="00DA335D" w:rsidRDefault="00DA335D" w:rsidP="00996D2F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>,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2"/>
        <w:gridCol w:w="8811"/>
        <w:gridCol w:w="1415"/>
      </w:tblGrid>
      <w:tr w:rsidR="00DA335D" w14:paraId="0DC0B218" w14:textId="77777777" w:rsidTr="00DA335D">
        <w:tc>
          <w:tcPr>
            <w:tcW w:w="434" w:type="pct"/>
          </w:tcPr>
          <w:p w14:paraId="6D9E9215" w14:textId="77777777" w:rsidR="00DA335D" w:rsidRDefault="00DA335D" w:rsidP="00FC3DF4">
            <w:pPr>
              <w:pStyle w:val="a3"/>
            </w:pPr>
          </w:p>
        </w:tc>
        <w:tc>
          <w:tcPr>
            <w:tcW w:w="3934" w:type="pct"/>
          </w:tcPr>
          <w:p w14:paraId="77571F45" w14:textId="3D7152E2" w:rsidR="00DA335D" w:rsidRPr="00102821" w:rsidRDefault="00622644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32" w:type="pct"/>
            <w:vAlign w:val="center"/>
          </w:tcPr>
          <w:p w14:paraId="64578CC8" w14:textId="1E51B3DA" w:rsidR="00DA335D" w:rsidRDefault="00DA335D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4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36A4B93" w14:textId="2C236E20" w:rsidR="00D83E38" w:rsidRDefault="00D83E38" w:rsidP="00D83E38">
      <w:pPr>
        <w:pStyle w:val="a2"/>
      </w:pPr>
      <w:bookmarkStart w:id="80" w:name="_Toc154578075"/>
      <w:bookmarkStart w:id="81" w:name="_Toc154578073"/>
      <w:r>
        <w:t xml:space="preserve">Получаем 2 закон </w:t>
      </w:r>
      <w:proofErr w:type="spellStart"/>
      <w:r>
        <w:t>Фика</w:t>
      </w:r>
      <w:proofErr w:type="spellEnd"/>
      <w:r w:rsidR="002E01F3" w:rsidRPr="002E01F3">
        <w:t xml:space="preserve"> </w:t>
      </w:r>
      <w:r w:rsidR="002E01F3">
        <w:t>для 3 мерного случая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"/>
        <w:gridCol w:w="8720"/>
        <w:gridCol w:w="1597"/>
      </w:tblGrid>
      <w:tr w:rsidR="00D83E38" w14:paraId="33E46C31" w14:textId="77777777" w:rsidTr="00A8197D">
        <w:tc>
          <w:tcPr>
            <w:tcW w:w="474" w:type="pct"/>
          </w:tcPr>
          <w:p w14:paraId="0A6C55E3" w14:textId="77777777" w:rsidR="00D83E38" w:rsidRDefault="00D83E38" w:rsidP="00FC3DF4">
            <w:pPr>
              <w:pStyle w:val="a3"/>
            </w:pPr>
          </w:p>
        </w:tc>
        <w:tc>
          <w:tcPr>
            <w:tcW w:w="3974" w:type="pct"/>
          </w:tcPr>
          <w:p w14:paraId="79279830" w14:textId="09AEDCD2" w:rsidR="00D83E38" w:rsidRDefault="0065469E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552" w:type="pct"/>
            <w:vAlign w:val="center"/>
          </w:tcPr>
          <w:p w14:paraId="7F066883" w14:textId="4CC9A503" w:rsidR="00D83E38" w:rsidRDefault="00D83E38" w:rsidP="00FC3DF4">
            <w:pPr>
              <w:pStyle w:val="a3"/>
            </w:pPr>
            <w:r>
              <w:t>(</w:t>
            </w:r>
            <w:commentRangeStart w:id="82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E63F19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commentRangeEnd w:id="82"/>
            <w:r w:rsidR="000E2856"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82"/>
            </w:r>
            <w:r>
              <w:t>)</w:t>
            </w:r>
          </w:p>
        </w:tc>
      </w:tr>
    </w:tbl>
    <w:p w14:paraId="176D7DC6" w14:textId="77777777" w:rsidR="000E2856" w:rsidRDefault="000E2856" w:rsidP="00FC3DF4">
      <w:pPr>
        <w:pStyle w:val="a3"/>
      </w:pPr>
    </w:p>
    <w:bookmarkEnd w:id="80"/>
    <w:p w14:paraId="347D099A" w14:textId="35050BD7" w:rsidR="00DA335D" w:rsidRDefault="00BD7075" w:rsidP="00996D2F">
      <w:pPr>
        <w:pStyle w:val="31"/>
      </w:pPr>
      <w:proofErr w:type="spellStart"/>
      <w:r>
        <w:t>Взаимодиффузия</w:t>
      </w:r>
      <w:proofErr w:type="spellEnd"/>
    </w:p>
    <w:p w14:paraId="43ADB003" w14:textId="2137E988" w:rsidR="00974093" w:rsidRDefault="00BD7075" w:rsidP="00FC3DF4">
      <w:pPr>
        <w:pStyle w:val="a3"/>
      </w:pPr>
      <w:r>
        <w:t>П</w:t>
      </w:r>
      <w:r w:rsidR="00974093">
        <w:t xml:space="preserve">ри наличии </w:t>
      </w:r>
      <w:r>
        <w:t>градиента концентрации (или химического потенциала)</w:t>
      </w:r>
      <w:r w:rsidR="00974093">
        <w:t xml:space="preserve"> в смеси</w:t>
      </w:r>
      <w:r>
        <w:t xml:space="preserve"> и</w:t>
      </w:r>
      <w:r w:rsidR="00974093">
        <w:t xml:space="preserve"> при отсутствии внешних сил происходит перемешивание вследстви</w:t>
      </w:r>
      <w:r w:rsidR="00974093" w:rsidRPr="002B35F8">
        <w:t>е</w:t>
      </w:r>
      <w:r w:rsidR="00974093" w:rsidRPr="00BD7075">
        <w:rPr>
          <w:b/>
          <w:bCs/>
        </w:rPr>
        <w:t xml:space="preserve"> взаимной диффузии</w:t>
      </w:r>
      <w:r w:rsidR="00974093">
        <w:t xml:space="preserve"> обоих компонентов. </w:t>
      </w:r>
      <w:r>
        <w:t xml:space="preserve">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</w:t>
      </w:r>
      <w:r w:rsidR="00974093">
        <w:t xml:space="preserve">Тогда закон </w:t>
      </w:r>
      <w:proofErr w:type="spellStart"/>
      <w:r>
        <w:t>Ф</w:t>
      </w:r>
      <w:r w:rsidR="00974093">
        <w:t>ика</w:t>
      </w:r>
      <w:proofErr w:type="spellEnd"/>
      <w:r w:rsidR="009A7B77">
        <w:t xml:space="preserve"> в 1-мерном случае</w:t>
      </w:r>
      <w:r w:rsidR="00974093">
        <w:t xml:space="preserve"> для такого потока будет выражаться в </w:t>
      </w:r>
      <w:commentRangeStart w:id="83"/>
      <w:r w:rsidR="00974093">
        <w:t>виде</w:t>
      </w:r>
      <w:commentRangeEnd w:id="83"/>
      <w:r w:rsidR="007F0475">
        <w:rPr>
          <w:rStyle w:val="af6"/>
          <w:rFonts w:eastAsia="SimSun" w:cstheme="minorBidi"/>
          <w:color w:val="auto"/>
          <w:lang w:eastAsia="en-US"/>
        </w:rPr>
        <w:commentReference w:id="83"/>
      </w:r>
      <w:r w:rsidR="0097409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974093" w14:paraId="5BFCF270" w14:textId="77777777" w:rsidTr="009A7B77">
        <w:tc>
          <w:tcPr>
            <w:tcW w:w="474" w:type="pct"/>
          </w:tcPr>
          <w:p w14:paraId="304DFA82" w14:textId="77777777" w:rsidR="00974093" w:rsidRDefault="00974093" w:rsidP="00FC3DF4">
            <w:pPr>
              <w:pStyle w:val="a3"/>
            </w:pPr>
          </w:p>
        </w:tc>
        <w:tc>
          <w:tcPr>
            <w:tcW w:w="3974" w:type="pct"/>
          </w:tcPr>
          <w:p w14:paraId="3A9026EB" w14:textId="729767E7" w:rsidR="009A7B77" w:rsidRDefault="00622644" w:rsidP="00FC3DF4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4731C91B" w14:textId="1D94070A" w:rsidR="00974093" w:rsidRDefault="00974093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6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92B5545" w14:textId="22D055B1" w:rsidR="00A717E9" w:rsidRDefault="00622644" w:rsidP="009A7B77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78421D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A717E9">
        <w:rPr>
          <w:rFonts w:eastAsia="SimSun" w:cstheme="minorBidi"/>
          <w:szCs w:val="22"/>
        </w:rPr>
        <w:t xml:space="preserve"> – поток</w:t>
      </w:r>
      <w:r w:rsidR="0078421D">
        <w:rPr>
          <w:rFonts w:eastAsia="SimSun" w:cstheme="minorBidi"/>
          <w:szCs w:val="22"/>
        </w:rPr>
        <w:t>и</w:t>
      </w:r>
      <w:r w:rsidR="00A717E9">
        <w:rPr>
          <w:rFonts w:eastAsia="SimSun" w:cstheme="minorBidi"/>
          <w:szCs w:val="22"/>
        </w:rPr>
        <w:t xml:space="preserve"> веществ</w:t>
      </w:r>
      <w:r w:rsidR="0078421D" w:rsidRPr="0078421D">
        <w:rPr>
          <w:rFonts w:eastAsia="SimSun" w:cstheme="minorBidi"/>
          <w:szCs w:val="22"/>
        </w:rPr>
        <w:t xml:space="preserve"> </w:t>
      </w:r>
      <w:r w:rsidR="0078421D">
        <w:rPr>
          <w:rFonts w:eastAsia="SimSun" w:cstheme="minorBidi"/>
          <w:szCs w:val="22"/>
          <w:lang w:val="en-US"/>
        </w:rPr>
        <w:t>A</w:t>
      </w:r>
      <w:r w:rsidR="0078421D">
        <w:rPr>
          <w:rFonts w:eastAsia="SimSun" w:cstheme="minorBidi"/>
          <w:szCs w:val="22"/>
        </w:rPr>
        <w:t xml:space="preserve"> и </w:t>
      </w:r>
      <w:r w:rsidR="0078421D">
        <w:rPr>
          <w:rFonts w:eastAsia="SimSun" w:cstheme="minorBidi"/>
          <w:szCs w:val="22"/>
          <w:lang w:val="en-US"/>
        </w:rPr>
        <w:t>B</w:t>
      </w:r>
      <w:r w:rsidR="0078421D" w:rsidRPr="0078421D">
        <w:rPr>
          <w:rFonts w:eastAsia="SimSun" w:cstheme="minorBidi"/>
          <w:szCs w:val="22"/>
        </w:rPr>
        <w:t xml:space="preserve">, </w:t>
      </w:r>
      <w:r w:rsidR="008B726B">
        <w:rPr>
          <w:rFonts w:eastAsia="SimSun" w:cstheme="minorBidi"/>
          <w:szCs w:val="22"/>
        </w:rPr>
        <w:t>соответственно, относительно</w:t>
      </w:r>
      <w:r w:rsidR="00A717E9">
        <w:rPr>
          <w:rFonts w:eastAsia="SimSun" w:cstheme="minorBidi"/>
          <w:szCs w:val="22"/>
        </w:rPr>
        <w:t xml:space="preserve"> </w:t>
      </w:r>
      <w:commentRangeStart w:id="84"/>
      <w:r w:rsidR="00A717E9">
        <w:rPr>
          <w:rFonts w:eastAsia="SimSun" w:cstheme="minorBidi"/>
          <w:szCs w:val="22"/>
        </w:rPr>
        <w:t>неподвижного</w:t>
      </w:r>
      <w:commentRangeEnd w:id="84"/>
      <w:r w:rsidR="002E01F3">
        <w:rPr>
          <w:rStyle w:val="af6"/>
          <w:rFonts w:eastAsia="SimSun" w:cstheme="minorBidi"/>
          <w:color w:val="auto"/>
          <w:lang w:eastAsia="en-US"/>
        </w:rPr>
        <w:commentReference w:id="84"/>
      </w:r>
      <w:r w:rsidR="00A717E9">
        <w:rPr>
          <w:rFonts w:eastAsia="SimSun" w:cstheme="minorBidi"/>
          <w:szCs w:val="22"/>
        </w:rPr>
        <w:t xml:space="preserve"> наблюдателя </w:t>
      </w:r>
    </w:p>
    <w:p w14:paraId="065FC4BF" w14:textId="52D3A472" w:rsidR="007F0475" w:rsidRDefault="00622644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9A7B77">
        <w:t xml:space="preserve"> – </w:t>
      </w:r>
      <w:r w:rsidR="009A7B77" w:rsidRPr="00250AF8">
        <w:rPr>
          <w:b/>
          <w:bCs/>
          <w:i/>
          <w:iCs/>
        </w:rPr>
        <w:t>коэффициент взаимной диффузии</w:t>
      </w:r>
      <w:r w:rsidR="009A7B77">
        <w:t xml:space="preserve"> </w:t>
      </w:r>
      <w:r w:rsidR="00486E89">
        <w:t>(</w:t>
      </w:r>
      <w:r w:rsidR="00486E89" w:rsidRPr="000E1A1C">
        <w:rPr>
          <w:i/>
          <w:iCs/>
        </w:rPr>
        <w:t>химической диффузии</w:t>
      </w:r>
      <w:r w:rsidR="00486E89">
        <w:t xml:space="preserve"> в англоязычной литературе) </w:t>
      </w:r>
      <w:r w:rsidR="009A7B77">
        <w:t xml:space="preserve">вещества </w:t>
      </w:r>
      <w:r w:rsidR="009A7B77">
        <w:rPr>
          <w:lang w:val="en-US"/>
        </w:rPr>
        <w:t>A</w:t>
      </w:r>
      <w:r w:rsidR="009A7B77">
        <w:t xml:space="preserve">, растворенном в </w:t>
      </w:r>
      <w:r w:rsidR="009A7B77">
        <w:rPr>
          <w:lang w:val="en-US"/>
        </w:rPr>
        <w:t>B</w:t>
      </w:r>
      <w:r w:rsidR="00486E89">
        <w:t>, зависит от состава</w:t>
      </w:r>
    </w:p>
    <w:p w14:paraId="504DA526" w14:textId="599D2470" w:rsidR="00E673EF" w:rsidRDefault="007F0475" w:rsidP="009A7B77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</w:t>
      </w:r>
      <w:proofErr w:type="spellStart"/>
      <w:r>
        <w:t>аимной</w:t>
      </w:r>
      <w:proofErr w:type="spellEnd"/>
      <w:r>
        <w:t xml:space="preserve"> диффузии — наиболее сложная для интерпретации диффузионная характеристика.</w:t>
      </w:r>
      <w:r w:rsidR="009A7B77">
        <w:t xml:space="preserve"> </w:t>
      </w:r>
      <w:r w:rsidR="00B31322">
        <w:t xml:space="preserve">При этом подвижность каждого компонента можно охарактеризовать </w:t>
      </w:r>
      <w:r w:rsidR="00B31322" w:rsidRPr="00250AF8">
        <w:rPr>
          <w:b/>
          <w:bCs/>
          <w:i/>
          <w:iCs/>
        </w:rPr>
        <w:t>собственным коэффициентом диффузии</w:t>
      </w:r>
      <w:r w:rsidR="00250AF8">
        <w:t xml:space="preserve">. Он отражает подвижность данного компонента в явном виде, </w:t>
      </w:r>
      <w:r w:rsidR="00464025">
        <w:t>нежели</w:t>
      </w:r>
      <w:r w:rsidR="00250AF8">
        <w:t xml:space="preserve"> коэффициент взаимной диффузии, </w:t>
      </w:r>
      <w:r w:rsidR="00464025">
        <w:t>однако</w:t>
      </w:r>
      <w:r w:rsidR="00250AF8">
        <w:t xml:space="preserve"> зависит от взаимодействия компонентов.</w:t>
      </w:r>
      <w:r w:rsidR="00E673EF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B1366D" w14:paraId="40856F46" w14:textId="77777777" w:rsidTr="000E1A1C">
        <w:tc>
          <w:tcPr>
            <w:tcW w:w="474" w:type="pct"/>
          </w:tcPr>
          <w:p w14:paraId="746331B7" w14:textId="77777777" w:rsidR="00B1366D" w:rsidRDefault="00B1366D" w:rsidP="00FC3DF4">
            <w:pPr>
              <w:pStyle w:val="a3"/>
            </w:pPr>
          </w:p>
        </w:tc>
        <w:tc>
          <w:tcPr>
            <w:tcW w:w="3974" w:type="pct"/>
          </w:tcPr>
          <w:p w14:paraId="1C772874" w14:textId="441DF3C0" w:rsidR="00B1366D" w:rsidRPr="009A7B77" w:rsidRDefault="00622644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22579E11" w14:textId="77EC8E22" w:rsidR="00B1366D" w:rsidRDefault="00622644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657C74C" w14:textId="15C3C396" w:rsidR="00B1366D" w:rsidRDefault="00B1366D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7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1836CCC" w14:textId="011D0EF6" w:rsidR="009A7B77" w:rsidRDefault="00622644" w:rsidP="009A7B77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B1366D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B1366D">
        <w:rPr>
          <w:szCs w:val="22"/>
        </w:rPr>
        <w:t xml:space="preserve"> - собственные коэффициенты диффузии </w:t>
      </w:r>
      <w:r w:rsidR="00B1366D">
        <w:rPr>
          <w:szCs w:val="22"/>
          <w:lang w:val="en-US"/>
        </w:rPr>
        <w:t>A</w:t>
      </w:r>
      <w:r w:rsidR="00B1366D">
        <w:rPr>
          <w:szCs w:val="22"/>
        </w:rPr>
        <w:t xml:space="preserve"> и</w:t>
      </w:r>
      <w:r w:rsidR="00B1366D" w:rsidRPr="00B1366D">
        <w:rPr>
          <w:szCs w:val="22"/>
        </w:rPr>
        <w:t xml:space="preserve"> </w:t>
      </w:r>
      <w:r w:rsidR="00B1366D">
        <w:rPr>
          <w:szCs w:val="22"/>
          <w:lang w:val="en-US"/>
        </w:rPr>
        <w:t>B</w:t>
      </w:r>
      <w:r w:rsidR="00B1366D">
        <w:rPr>
          <w:szCs w:val="22"/>
        </w:rPr>
        <w:t xml:space="preserve"> в смеси</w:t>
      </w:r>
      <w:r w:rsidR="00B1366D">
        <w:t xml:space="preserve">, они </w:t>
      </w:r>
      <w:r w:rsidR="00B31322">
        <w:t>совпада</w:t>
      </w:r>
      <w:r w:rsidR="00B1366D">
        <w:t>ю</w:t>
      </w:r>
      <w:r w:rsidR="00B31322">
        <w:t>т с коэффициентом взаимной диффузии, только в том случае, если собственные коэффициенты обоих компонентов равны между собой</w:t>
      </w:r>
      <w:r w:rsidR="00B1366D">
        <w:t xml:space="preserve">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3637EE10" w14:textId="0EF99F23" w:rsidR="00974093" w:rsidRDefault="002E01F3" w:rsidP="00FC3DF4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2E01F3" w14:paraId="75D90E99" w14:textId="77777777" w:rsidTr="000F0C2C">
        <w:tc>
          <w:tcPr>
            <w:tcW w:w="474" w:type="pct"/>
          </w:tcPr>
          <w:p w14:paraId="06678EF9" w14:textId="77777777" w:rsidR="002E01F3" w:rsidRDefault="002E01F3" w:rsidP="00FC3DF4">
            <w:pPr>
              <w:pStyle w:val="a3"/>
            </w:pPr>
          </w:p>
        </w:tc>
        <w:tc>
          <w:tcPr>
            <w:tcW w:w="3974" w:type="pct"/>
          </w:tcPr>
          <w:p w14:paraId="4DE48EEB" w14:textId="46788877" w:rsidR="002E01F3" w:rsidRPr="002E01F3" w:rsidRDefault="00622644" w:rsidP="00FC3DF4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44BAA82" w14:textId="24248117" w:rsidR="002E01F3" w:rsidRDefault="002E01F3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8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8A7446F" w14:textId="28593398" w:rsidR="002E01F3" w:rsidRDefault="00622644" w:rsidP="00FC3DF4">
      <w:pPr>
        <w:pStyle w:val="a3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0F0C2C" w:rsidRPr="000F0C2C">
        <w:t xml:space="preserve">– </w:t>
      </w:r>
      <w:r w:rsidR="000F0C2C">
        <w:t xml:space="preserve">парциальные коэффициенты диффузии </w:t>
      </w:r>
      <w:r w:rsidR="000F0C2C">
        <w:rPr>
          <w:lang w:val="en-US"/>
        </w:rPr>
        <w:t>A</w:t>
      </w:r>
      <w:r w:rsidR="000F0C2C">
        <w:t xml:space="preserve"> относительно В и А относительно В, соответственно</w:t>
      </w:r>
    </w:p>
    <w:p w14:paraId="03F07628" w14:textId="52B0268D" w:rsidR="00D70381" w:rsidRDefault="00525941" w:rsidP="00D70381">
      <w:pPr>
        <w:pStyle w:val="a2"/>
      </w:pPr>
      <w:r>
        <w:t xml:space="preserve">Таким образом </w:t>
      </w:r>
      <w:r w:rsidR="00771BCE">
        <w:t>собственные</w:t>
      </w:r>
      <w:r w:rsidR="00D70381">
        <w:t xml:space="preserve"> и парциальные коэффициенты диффузии связаны следующим соотнош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D70381" w14:paraId="56BB77AC" w14:textId="77777777" w:rsidTr="000E1A1C">
        <w:tc>
          <w:tcPr>
            <w:tcW w:w="500" w:type="pct"/>
          </w:tcPr>
          <w:p w14:paraId="7D32D810" w14:textId="77777777" w:rsidR="00D70381" w:rsidRDefault="00D70381" w:rsidP="00FC3DF4">
            <w:pPr>
              <w:pStyle w:val="a3"/>
            </w:pPr>
          </w:p>
        </w:tc>
        <w:tc>
          <w:tcPr>
            <w:tcW w:w="4000" w:type="pct"/>
          </w:tcPr>
          <w:p w14:paraId="2297E7C2" w14:textId="39C926BE" w:rsidR="00D70381" w:rsidRDefault="00622644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8A2C063" w14:textId="1FCD72C3" w:rsidR="00D70381" w:rsidRDefault="00D70381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9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C3DDC74" w14:textId="3928CA67" w:rsidR="00D70381" w:rsidRDefault="00771BCE" w:rsidP="00D70381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</w:t>
      </w:r>
      <w:r w:rsidR="002A575C">
        <w:t xml:space="preserve"> 1</w:t>
      </w:r>
      <w:r>
        <w:t xml:space="preserve"> уравнением </w:t>
      </w:r>
      <w:proofErr w:type="spellStart"/>
      <w:r>
        <w:t>Даркена</w:t>
      </w:r>
      <w:proofErr w:type="spellEnd"/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771BCE" w14:paraId="613FB5C4" w14:textId="77777777" w:rsidTr="007075FB">
        <w:tc>
          <w:tcPr>
            <w:tcW w:w="474" w:type="pct"/>
          </w:tcPr>
          <w:p w14:paraId="482CED60" w14:textId="77777777" w:rsidR="00771BCE" w:rsidRDefault="00771BCE" w:rsidP="00FC3DF4">
            <w:pPr>
              <w:pStyle w:val="a3"/>
            </w:pPr>
          </w:p>
        </w:tc>
        <w:tc>
          <w:tcPr>
            <w:tcW w:w="3974" w:type="pct"/>
          </w:tcPr>
          <w:p w14:paraId="7E9B472D" w14:textId="220C3D7F" w:rsidR="00771BCE" w:rsidRDefault="00622644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2606783E" w14:textId="2422DC7E" w:rsidR="00771BCE" w:rsidRDefault="00771BCE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0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FB1A462" w14:textId="736EF0E3" w:rsidR="007075FB" w:rsidRPr="007075FB" w:rsidRDefault="00622644" w:rsidP="00D70381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7075FB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7075FB" w:rsidRPr="007075FB">
        <w:t xml:space="preserve"> </w:t>
      </w:r>
      <w:r w:rsidR="007075FB">
        <w:t>–</w:t>
      </w:r>
      <w:r w:rsidR="007075FB" w:rsidRPr="007075FB">
        <w:t xml:space="preserve"> </w:t>
      </w:r>
      <w:r w:rsidR="007075FB">
        <w:t>мольные доли компонентов в смеси</w:t>
      </w:r>
    </w:p>
    <w:p w14:paraId="700FF56B" w14:textId="77777777" w:rsidR="00D70381" w:rsidRPr="00915A42" w:rsidRDefault="00D70381" w:rsidP="00D70381">
      <w:pPr>
        <w:pStyle w:val="31"/>
      </w:pPr>
      <w:proofErr w:type="spellStart"/>
      <w:r>
        <w:t>Самодиффузия</w:t>
      </w:r>
      <w:proofErr w:type="spellEnd"/>
    </w:p>
    <w:p w14:paraId="2F46F1A6" w14:textId="77777777" w:rsidR="00D70381" w:rsidRDefault="00D70381" w:rsidP="00FC3DF4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то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85"/>
      <w:proofErr w:type="spellStart"/>
      <w:r w:rsidRPr="00BD7075">
        <w:rPr>
          <w:b/>
          <w:bCs/>
        </w:rPr>
        <w:t>самодиффузия</w:t>
      </w:r>
      <w:commentRangeEnd w:id="85"/>
      <w:proofErr w:type="spellEnd"/>
      <w:r w:rsidRPr="00BD7075">
        <w:rPr>
          <w:rStyle w:val="af6"/>
          <w:rFonts w:eastAsia="SimSun" w:cstheme="minorBidi"/>
          <w:color w:val="auto"/>
          <w:lang w:eastAsia="en-US"/>
        </w:rPr>
        <w:commentReference w:id="85"/>
      </w:r>
      <w:r>
        <w:t xml:space="preserve">. Он характеризуется коэффициентами: </w:t>
      </w:r>
    </w:p>
    <w:p w14:paraId="4FB136CF" w14:textId="114D528B" w:rsidR="00D70381" w:rsidRDefault="00D70381" w:rsidP="00D70381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5C90844E" w14:textId="342366A6" w:rsidR="00D70381" w:rsidRDefault="00D70381" w:rsidP="00D70381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2F308DC3" w14:textId="1AFD6520" w:rsidR="00D70381" w:rsidRDefault="00D70381" w:rsidP="00D70381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74BB3B1E" w14:textId="77777777" w:rsidR="00D70381" w:rsidRDefault="00D70381" w:rsidP="00D70381">
      <w:pPr>
        <w:pStyle w:val="a2"/>
      </w:pPr>
      <w:r>
        <w:t xml:space="preserve">Количественное определение подобных коэффициентов затруднено, так как движение и релаксацию атомов тяжело определить химическими методами. </w:t>
      </w:r>
    </w:p>
    <w:p w14:paraId="4DD7E077" w14:textId="77777777" w:rsidR="00D70381" w:rsidRDefault="00D70381" w:rsidP="00FC3DF4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</w:p>
    <w:p w14:paraId="6DCB04BA" w14:textId="77777777" w:rsidR="00D70381" w:rsidRPr="00F31E32" w:rsidRDefault="00D70381" w:rsidP="00FC3DF4">
      <w:pPr>
        <w:pStyle w:val="a3"/>
      </w:pPr>
      <w:r>
        <w:t>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</w:t>
      </w:r>
      <w:r w:rsidRPr="00F31E32">
        <w:lastRenderedPageBreak/>
        <w:t xml:space="preserve">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86"/>
      <w:r w:rsidRPr="00F31E32">
        <w:t>воде</w:t>
      </w:r>
      <w:commentRangeEnd w:id="86"/>
      <w:r>
        <w:rPr>
          <w:rStyle w:val="af6"/>
          <w:rFonts w:eastAsia="SimSun" w:cstheme="minorBidi"/>
          <w:color w:val="auto"/>
          <w:lang w:eastAsia="en-US"/>
        </w:rPr>
        <w:commentReference w:id="86"/>
      </w:r>
      <w:r w:rsidRPr="00F31E32">
        <w:t>.</w:t>
      </w:r>
    </w:p>
    <w:p w14:paraId="5C95F42F" w14:textId="24B39043" w:rsidR="00A8197D" w:rsidRDefault="00464025" w:rsidP="00464025">
      <w:pPr>
        <w:pStyle w:val="31"/>
      </w:pPr>
      <w:proofErr w:type="gramStart"/>
      <w:r>
        <w:t xml:space="preserve">Связь  </w:t>
      </w:r>
      <w:proofErr w:type="spellStart"/>
      <w:r>
        <w:t>взаимодиффузии</w:t>
      </w:r>
      <w:proofErr w:type="spellEnd"/>
      <w:proofErr w:type="gramEnd"/>
      <w:r>
        <w:t xml:space="preserve"> и </w:t>
      </w:r>
      <w:proofErr w:type="spellStart"/>
      <w:r>
        <w:t>самодиффузии</w:t>
      </w:r>
      <w:proofErr w:type="spellEnd"/>
    </w:p>
    <w:p w14:paraId="127702E3" w14:textId="2D07DC22" w:rsidR="002A575C" w:rsidRDefault="00ED0D17" w:rsidP="00FC3DF4">
      <w:pPr>
        <w:pStyle w:val="a3"/>
      </w:pPr>
      <w:r>
        <w:t>Связ</w:t>
      </w:r>
      <w:r w:rsidR="00F90FD6">
        <w:t xml:space="preserve">ь между коэффициентом </w:t>
      </w:r>
      <w:proofErr w:type="spellStart"/>
      <w:r w:rsidR="00F90FD6">
        <w:t>взаимодиффузии</w:t>
      </w:r>
      <w:proofErr w:type="spellEnd"/>
      <w:r w:rsidR="00F90FD6">
        <w:t xml:space="preserve"> и </w:t>
      </w:r>
      <w:proofErr w:type="spellStart"/>
      <w:r w:rsidR="00F90FD6">
        <w:t>самодиффузии</w:t>
      </w:r>
      <w:proofErr w:type="spellEnd"/>
      <w:r w:rsidR="00F90FD6">
        <w:t xml:space="preserve"> описывается 2 уравнением </w:t>
      </w:r>
      <w:proofErr w:type="spellStart"/>
      <w:r w:rsidR="00F90FD6">
        <w:t>Даркена</w:t>
      </w:r>
      <w:proofErr w:type="spellEnd"/>
      <w:r w:rsidR="00F35CEF" w:rsidRPr="00F35CEF">
        <w:t xml:space="preserve"> (</w:t>
      </w:r>
      <w:r w:rsidR="00F35CEF">
        <w:t>для бинарной смеси)</w:t>
      </w:r>
      <w:r w:rsidR="00F90FD6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90FD6" w14:paraId="4C4E5787" w14:textId="77777777" w:rsidTr="006D7C27">
        <w:tc>
          <w:tcPr>
            <w:tcW w:w="442" w:type="pct"/>
          </w:tcPr>
          <w:p w14:paraId="704163CC" w14:textId="77777777" w:rsidR="00F90FD6" w:rsidRDefault="00F90FD6" w:rsidP="00FC3DF4">
            <w:pPr>
              <w:pStyle w:val="a3"/>
            </w:pPr>
          </w:p>
        </w:tc>
        <w:tc>
          <w:tcPr>
            <w:tcW w:w="3942" w:type="pct"/>
          </w:tcPr>
          <w:p w14:paraId="179E7ADA" w14:textId="790BCF88" w:rsidR="00F90FD6" w:rsidRDefault="0065469E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35DBCCD8" w14:textId="732CF696" w:rsidR="00F90FD6" w:rsidRDefault="00F90FD6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1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FD45803" w14:textId="60B42273" w:rsidR="00F90FD6" w:rsidRDefault="00622644" w:rsidP="00FC3DF4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6D7C27">
        <w:t xml:space="preserve"> – коэффициент активности компонента </w:t>
      </w:r>
      <w:r w:rsidR="006D7C27">
        <w:rPr>
          <w:lang w:val="en-US"/>
        </w:rPr>
        <w:t>A</w:t>
      </w:r>
      <w:r w:rsidR="006D7C27">
        <w:t xml:space="preserve"> в смеси</w:t>
      </w:r>
    </w:p>
    <w:p w14:paraId="799A748F" w14:textId="4B5EDA83" w:rsidR="006D7C27" w:rsidRPr="006D7C27" w:rsidRDefault="00622644" w:rsidP="00FC3DF4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6D7C27">
        <w:t xml:space="preserve"> – концентрация компонента </w:t>
      </w:r>
      <w:r w:rsidR="006D7C27">
        <w:rPr>
          <w:lang w:val="en-US"/>
        </w:rPr>
        <w:t>A</w:t>
      </w:r>
      <w:r w:rsidR="006D7C27">
        <w:t xml:space="preserve"> в смеси</w:t>
      </w:r>
    </w:p>
    <w:p w14:paraId="5043C0E1" w14:textId="77777777" w:rsidR="00F90FD6" w:rsidRPr="002A575C" w:rsidRDefault="00F90FD6" w:rsidP="00FC3DF4">
      <w:pPr>
        <w:pStyle w:val="a3"/>
      </w:pPr>
    </w:p>
    <w:p w14:paraId="5A4D0034" w14:textId="77777777" w:rsidR="00A8197D" w:rsidRDefault="00A8197D" w:rsidP="00A8197D">
      <w:pPr>
        <w:pStyle w:val="31"/>
      </w:pPr>
      <w:r>
        <w:t>Связь диффузии с температурой</w:t>
      </w:r>
    </w:p>
    <w:p w14:paraId="570DA028" w14:textId="77777777" w:rsidR="00A8197D" w:rsidRDefault="00A8197D" w:rsidP="00FC3DF4">
      <w:pPr>
        <w:pStyle w:val="a3"/>
      </w:pPr>
      <w:r>
        <w:t xml:space="preserve">Можно считать, что в жидкостях зависимость вязкостей и коэффициентов диффузии близки к закону </w:t>
      </w:r>
      <w:commentRangeStart w:id="87"/>
      <w:r>
        <w:t>Аррениуса</w:t>
      </w:r>
      <w:commentRangeEnd w:id="87"/>
      <w:r>
        <w:rPr>
          <w:rStyle w:val="af6"/>
          <w:rFonts w:eastAsia="SimSun" w:cstheme="minorBidi"/>
          <w:color w:val="auto"/>
          <w:lang w:eastAsia="en-US"/>
        </w:rPr>
        <w:commentReference w:id="87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A8197D" w14:paraId="184BB6DC" w14:textId="77777777" w:rsidTr="000E1A1C">
        <w:tc>
          <w:tcPr>
            <w:tcW w:w="466" w:type="pct"/>
          </w:tcPr>
          <w:p w14:paraId="40C6137F" w14:textId="77777777" w:rsidR="00A8197D" w:rsidRDefault="00A8197D" w:rsidP="00FC3DF4">
            <w:pPr>
              <w:pStyle w:val="a3"/>
            </w:pPr>
          </w:p>
        </w:tc>
        <w:tc>
          <w:tcPr>
            <w:tcW w:w="3967" w:type="pct"/>
          </w:tcPr>
          <w:p w14:paraId="09E6B75F" w14:textId="34D98344" w:rsidR="00A8197D" w:rsidRDefault="00A8197D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73156EE2" w14:textId="1471585F" w:rsidR="00A8197D" w:rsidRDefault="00A8197D" w:rsidP="00FC3DF4">
            <w:pPr>
              <w:pStyle w:val="a3"/>
            </w:pPr>
            <w:bookmarkStart w:id="88" w:name="_Ref154525359"/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2</w:t>
            </w:r>
            <w:r w:rsidR="00622644">
              <w:rPr>
                <w:noProof/>
              </w:rPr>
              <w:fldChar w:fldCharType="end"/>
            </w:r>
            <w:r>
              <w:t>)</w:t>
            </w:r>
            <w:bookmarkEnd w:id="88"/>
          </w:p>
        </w:tc>
      </w:tr>
    </w:tbl>
    <w:p w14:paraId="2BB2D8FC" w14:textId="77777777" w:rsidR="00A8197D" w:rsidRPr="00E923B5" w:rsidRDefault="00A8197D" w:rsidP="00A8197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073B04D5" w14:textId="77777777" w:rsidR="00A8197D" w:rsidRDefault="00A8197D" w:rsidP="00A8197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нергия активации сдвига одного слоя жидкости относительно другого, энергия активации диффузии</w:t>
      </w:r>
    </w:p>
    <w:p w14:paraId="7E350537" w14:textId="68AC70FB" w:rsidR="00A8197D" w:rsidRPr="00754959" w:rsidRDefault="00A8197D" w:rsidP="00A8197D">
      <w:pPr>
        <w:pStyle w:val="a2"/>
        <w:rPr>
          <w:strike/>
        </w:rPr>
      </w:pPr>
      <w:r w:rsidRPr="00754959">
        <w:rPr>
          <w:strike/>
        </w:rPr>
        <w:t xml:space="preserve">Так как </w:t>
      </w:r>
      <m:oMath>
        <m:r>
          <w:rPr>
            <w:rFonts w:ascii="Cambria Math" w:hAnsi="Cambria Math"/>
            <w:strike/>
          </w:rPr>
          <m:t>E</m:t>
        </m:r>
      </m:oMath>
      <w:r w:rsidRPr="00754959">
        <w:rPr>
          <w:strike/>
        </w:rPr>
        <w:t xml:space="preserve"> явно не зависит от предэкспотенциального множителя, определяется лишь отношением </w:t>
      </w:r>
      <m:oMath>
        <m:r>
          <w:rPr>
            <w:rFonts w:ascii="Cambria Math" w:hAnsi="Cambria Math"/>
            <w:strike/>
          </w:rPr>
          <m:t>D</m:t>
        </m:r>
      </m:oMath>
      <w:r w:rsidRPr="00754959">
        <w:rPr>
          <w:strike/>
        </w:rPr>
        <w:t xml:space="preserve"> при разных температурах, следовательно, использование формулы </w:t>
      </w:r>
      <w:r w:rsidRPr="00754959">
        <w:rPr>
          <w:strike/>
        </w:rPr>
        <w:fldChar w:fldCharType="begin"/>
      </w:r>
      <w:r w:rsidRPr="00754959">
        <w:rPr>
          <w:strike/>
        </w:rPr>
        <w:instrText xml:space="preserve"> REF _Ref154576141 \h </w:instrText>
      </w:r>
      <w:r>
        <w:rPr>
          <w:strike/>
        </w:rPr>
        <w:instrText xml:space="preserve"> \* MERGEFORMAT </w:instrText>
      </w:r>
      <w:r w:rsidRPr="00754959">
        <w:rPr>
          <w:strike/>
        </w:rPr>
        <w:fldChar w:fldCharType="separate"/>
      </w:r>
      <w:r w:rsidR="00E63F19">
        <w:rPr>
          <w:b/>
          <w:bCs/>
          <w:strike/>
        </w:rPr>
        <w:t>Ошибка! Источник ссылки не найден.</w:t>
      </w:r>
      <w:r w:rsidRPr="00754959">
        <w:rPr>
          <w:strike/>
        </w:rPr>
        <w:fldChar w:fldCharType="end"/>
      </w:r>
      <w:r w:rsidRPr="00754959">
        <w:rPr>
          <w:strike/>
        </w:rPr>
        <w:t xml:space="preserve"> даже для </w:t>
      </w:r>
      <w:proofErr w:type="spellStart"/>
      <w:r w:rsidRPr="00754959">
        <w:rPr>
          <w:strike/>
        </w:rPr>
        <w:t>нешарообразного</w:t>
      </w:r>
      <w:proofErr w:type="spellEnd"/>
      <w:r w:rsidRPr="00754959">
        <w:rPr>
          <w:strike/>
        </w:rPr>
        <w:t xml:space="preserve"> объекта не исказит значение </w:t>
      </w:r>
      <w:commentRangeStart w:id="89"/>
      <w:commentRangeEnd w:id="89"/>
      <m:oMath>
        <m:r>
          <m:rPr>
            <m:sty m:val="p"/>
          </m:rPr>
          <w:rPr>
            <w:rStyle w:val="af6"/>
            <w:rFonts w:ascii="Cambria Math" w:eastAsia="SimSun" w:hAnsi="Cambria Math" w:cstheme="minorBidi"/>
            <w:strike/>
            <w:color w:val="auto"/>
            <w:lang w:eastAsia="en-US"/>
          </w:rPr>
          <w:commentReference w:id="89"/>
        </m:r>
      </m:oMath>
    </w:p>
    <w:p w14:paraId="3DD05C8C" w14:textId="6B220535" w:rsidR="00A8197D" w:rsidRDefault="00D70381" w:rsidP="00D70381">
      <w:pPr>
        <w:pStyle w:val="31"/>
      </w:pPr>
      <w:r>
        <w:t>Изотропия</w:t>
      </w:r>
    </w:p>
    <w:p w14:paraId="132EC349" w14:textId="7D089CE1" w:rsidR="00D70381" w:rsidRPr="00D70381" w:rsidRDefault="00D70381" w:rsidP="00FC3DF4">
      <w:pPr>
        <w:pStyle w:val="a3"/>
      </w:pPr>
      <w:r>
        <w:t xml:space="preserve">В жидкостях коэффициент диффузии не зависит от пространственного </w:t>
      </w:r>
      <w:commentRangeStart w:id="90"/>
      <w:r>
        <w:t>направления</w:t>
      </w:r>
      <w:commentRangeEnd w:id="90"/>
      <w:r>
        <w:rPr>
          <w:rStyle w:val="af6"/>
          <w:rFonts w:eastAsia="SimSun" w:cstheme="minorBidi"/>
          <w:color w:val="auto"/>
          <w:lang w:eastAsia="en-US"/>
        </w:rPr>
        <w:commentReference w:id="90"/>
      </w:r>
    </w:p>
    <w:p w14:paraId="43CA1796" w14:textId="3E617F45" w:rsidR="00890685" w:rsidRDefault="00890685" w:rsidP="00996D2F">
      <w:pPr>
        <w:pStyle w:val="20"/>
      </w:pPr>
      <w:bookmarkStart w:id="91" w:name="_Toc136296704"/>
      <w:bookmarkEnd w:id="81"/>
      <w:r>
        <w:t>Итоговая Система</w:t>
      </w:r>
    </w:p>
    <w:p w14:paraId="1192205E" w14:textId="562425C7" w:rsidR="003D407A" w:rsidRDefault="003D407A" w:rsidP="00996D2F">
      <w:pPr>
        <w:pStyle w:val="20"/>
      </w:pPr>
      <w:r>
        <w:t xml:space="preserve">Описание метода </w:t>
      </w:r>
      <w:commentRangeStart w:id="92"/>
      <w:r>
        <w:t>моделирования</w:t>
      </w:r>
      <w:bookmarkEnd w:id="91"/>
      <w:commentRangeEnd w:id="92"/>
      <w:r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92"/>
      </w:r>
    </w:p>
    <w:p w14:paraId="2DF06F78" w14:textId="77777777" w:rsidR="003D407A" w:rsidRPr="00BF285C" w:rsidRDefault="003D407A" w:rsidP="00996D2F">
      <w:pPr>
        <w:pStyle w:val="31"/>
      </w:pPr>
      <w:bookmarkStart w:id="93" w:name="_Toc136296705"/>
      <w:r>
        <w:t>Проблемы моделирования</w:t>
      </w:r>
      <w:bookmarkEnd w:id="93"/>
    </w:p>
    <w:p w14:paraId="7BF126B5" w14:textId="36172F6B" w:rsidR="003D407A" w:rsidRDefault="003D407A" w:rsidP="00FC3DF4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иаль</w:t>
      </w:r>
      <w:proofErr w:type="spellStart"/>
      <w:r>
        <w:t>ным</w:t>
      </w:r>
      <w:proofErr w:type="spellEnd"/>
      <w:r>
        <w:t xml:space="preserve">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AB0EA98" w14:textId="77777777" w:rsidTr="00D536A7">
        <w:tc>
          <w:tcPr>
            <w:tcW w:w="500" w:type="pct"/>
          </w:tcPr>
          <w:p w14:paraId="6D66DEF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1E84BB9E" w14:textId="77777777" w:rsidR="003D407A" w:rsidRDefault="00622644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651E690C" w14:textId="08B88292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3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0249F03" w14:textId="7C3314B8" w:rsidR="003D407A" w:rsidRDefault="003D407A" w:rsidP="00FC3DF4">
      <w:pPr>
        <w:pStyle w:val="a3"/>
      </w:pPr>
      <w:r>
        <w:lastRenderedPageBreak/>
        <w:t xml:space="preserve">Система перестает быть линейной, и 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CFD4171AA71644D799E0241DF2F8EB13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mliVGVYS2V5IjoiLjE5ODQiLCJDaXRhdGlvbktleSI6ItCS0JjQkDg0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}</w:instrText>
          </w:r>
          <w:r>
            <w:fldChar w:fldCharType="separate"/>
          </w:r>
          <w:r w:rsidR="009C34C5">
            <w:t>[41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CFD4171AA71644D799E0241DF2F8EB13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mliVGVYS2V5IjoiLjIwMDUiLCJDaXRhdGlvbktleSI6ItCc0YvRiDA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NDJdIn1dfSwiVGFnIjoiQ2l0YXZpUGxhY2Vob2xkZXIjZDExMmU1YjItNDc2My00OTRjLTg3ZWQtMWM0ZWY4NDk1YzhjIiwiVGV4dCI6Ils0Ml0iLCJXQUlWZXJzaW9uIjoiNi4xNS4yLjAifQ==}</w:instrText>
          </w:r>
          <w:r>
            <w:fldChar w:fldCharType="separate"/>
          </w:r>
          <w:r w:rsidR="009C34C5">
            <w:t>[4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7F50F1B" w14:textId="77777777" w:rsidR="003D407A" w:rsidRDefault="003D407A" w:rsidP="00996D2F">
      <w:pPr>
        <w:pStyle w:val="31"/>
      </w:pPr>
      <w:bookmarkStart w:id="94" w:name="_Toc136296706"/>
      <w:r w:rsidRPr="00644CFE">
        <w:t>Формирование</w:t>
      </w:r>
      <w:r>
        <w:t xml:space="preserve"> системы</w:t>
      </w:r>
      <w:bookmarkEnd w:id="94"/>
    </w:p>
    <w:p w14:paraId="7F51508D" w14:textId="77777777" w:rsidR="003D407A" w:rsidRDefault="003D407A" w:rsidP="00FC3DF4">
      <w:pPr>
        <w:pStyle w:val="a3"/>
      </w:pPr>
      <w:bookmarkStart w:id="95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4DD5005" w14:textId="77777777" w:rsidTr="00D536A7">
        <w:tc>
          <w:tcPr>
            <w:tcW w:w="500" w:type="pct"/>
          </w:tcPr>
          <w:p w14:paraId="6D8C37F1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74B092B" w14:textId="625227A0" w:rsidR="003D407A" w:rsidRDefault="0065469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4AB90C2" w14:textId="56A35415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4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953BF16" w14:textId="77777777" w:rsidR="003D407A" w:rsidRDefault="003D407A" w:rsidP="00FC3DF4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</w:t>
      </w:r>
      <w:proofErr w:type="spellStart"/>
      <w:r>
        <w:t>аданном</w:t>
      </w:r>
      <w:proofErr w:type="spellEnd"/>
      <w:r>
        <w:t xml:space="preserve">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0AD624C8" w14:textId="77777777" w:rsidTr="00D536A7">
        <w:tc>
          <w:tcPr>
            <w:tcW w:w="500" w:type="pct"/>
          </w:tcPr>
          <w:p w14:paraId="2CD67EB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BC81683" w14:textId="77777777" w:rsidR="003D407A" w:rsidRPr="00001B31" w:rsidRDefault="00622644" w:rsidP="00FC3DF4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61465E0" w14:textId="067A3961" w:rsidR="003D407A" w:rsidRPr="00FE72FE" w:rsidRDefault="0065469E" w:rsidP="00996D2F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3D407A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57950463" w14:textId="2571DF90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5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44DC5D3" w14:textId="77777777" w:rsidR="003D407A" w:rsidRDefault="003D407A" w:rsidP="00FC3DF4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791BC87F" w14:textId="77777777" w:rsidTr="00D536A7">
        <w:tc>
          <w:tcPr>
            <w:tcW w:w="500" w:type="pct"/>
          </w:tcPr>
          <w:p w14:paraId="46AB2032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2DFEF143" w14:textId="77777777" w:rsidR="003D407A" w:rsidRPr="00FE72FE" w:rsidRDefault="00622644" w:rsidP="00FC3DF4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87A5BAD" w14:textId="223C09BC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6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9E7A95F" w14:textId="77777777" w:rsidR="003D407A" w:rsidRDefault="003D407A" w:rsidP="00FC3DF4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</w:t>
      </w:r>
      <w:proofErr w:type="spellStart"/>
      <w:r>
        <w:t>ктор</w:t>
      </w:r>
      <w:proofErr w:type="spellEnd"/>
      <w:r>
        <w:t xml:space="preserve">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07597775" w14:textId="7C688152" w:rsidR="003D407A" w:rsidRDefault="0065469E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3D407A">
        <w:t xml:space="preserve"> - </w:t>
      </w:r>
      <w:r w:rsidR="003D407A" w:rsidRPr="00FE72FE">
        <w:t>вектор концентраций</w:t>
      </w:r>
    </w:p>
    <w:p w14:paraId="0E488418" w14:textId="78C05050" w:rsidR="003D407A" w:rsidRDefault="0065469E" w:rsidP="00FC3DF4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 w:rsidRPr="00FE72FE">
        <w:t xml:space="preserve"> – </w:t>
      </w:r>
      <w:r w:rsidR="003D407A">
        <w:t>временной промежуток, где</w:t>
      </w:r>
      <w:r w:rsidR="003D407A"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>
        <w:t xml:space="preserve"> </w:t>
      </w:r>
      <w:r w:rsidR="003D407A" w:rsidRPr="00A902F1">
        <w:t>–</w:t>
      </w:r>
      <w:r w:rsidR="003D407A">
        <w:t xml:space="preserve"> любое время, до которого происходит расчет</w:t>
      </w:r>
    </w:p>
    <w:p w14:paraId="0F00563A" w14:textId="23B28822" w:rsidR="003D407A" w:rsidRDefault="0065469E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3D407A">
        <w:t xml:space="preserve"> – на</w:t>
      </w:r>
      <w:proofErr w:type="spellStart"/>
      <w:r w:rsidR="003D407A">
        <w:t>чальные</w:t>
      </w:r>
      <w:proofErr w:type="spellEnd"/>
      <w:r w:rsidR="003D407A">
        <w:t xml:space="preserve"> значения концентраций</w:t>
      </w:r>
    </w:p>
    <w:p w14:paraId="1AF8A9D1" w14:textId="77777777" w:rsidR="003D407A" w:rsidRDefault="003D407A" w:rsidP="00FC3DF4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09779FC" w14:textId="77777777" w:rsidR="003D407A" w:rsidRDefault="003D407A" w:rsidP="00FC3DF4">
      <w:pPr>
        <w:pStyle w:val="a3"/>
        <w:numPr>
          <w:ilvl w:val="0"/>
          <w:numId w:val="9"/>
        </w:numPr>
      </w:pPr>
      <w:r>
        <w:lastRenderedPageBreak/>
        <w:t>дискретизация по времени</w:t>
      </w:r>
    </w:p>
    <w:p w14:paraId="5E2FA830" w14:textId="77777777" w:rsidR="003D407A" w:rsidRDefault="003D407A" w:rsidP="00FC3DF4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65542C00" w14:textId="77777777" w:rsidR="003D407A" w:rsidRPr="002714BE" w:rsidRDefault="003D407A" w:rsidP="00FC3DF4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6928F1C9" w14:textId="77777777" w:rsidR="003D407A" w:rsidRDefault="003D407A" w:rsidP="00996D2F">
      <w:pPr>
        <w:pStyle w:val="31"/>
      </w:pPr>
      <w:bookmarkStart w:id="96" w:name="_Toc136296707"/>
      <w:bookmarkEnd w:id="95"/>
      <w:r>
        <w:t>Дискретизация по времени</w:t>
      </w:r>
      <w:bookmarkEnd w:id="96"/>
    </w:p>
    <w:p w14:paraId="62D09A89" w14:textId="3CC7819C" w:rsidR="003D407A" w:rsidRDefault="003D407A" w:rsidP="00FC3DF4">
      <w:pPr>
        <w:pStyle w:val="a3"/>
      </w:pPr>
      <w:bookmarkStart w:id="97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CFD4171AA71644D799E0241DF2F8EB13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mliVGVYS2V5IjoiLjIwMTQiLCJDaXRhdGlvbktleSI6ItCf0LjQvDE0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}</w:instrText>
          </w:r>
          <w:r>
            <w:fldChar w:fldCharType="separate"/>
          </w:r>
          <w:r w:rsidR="009C34C5">
            <w:t>[43]</w:t>
          </w:r>
          <w:r>
            <w:fldChar w:fldCharType="end"/>
          </w:r>
        </w:sdtContent>
      </w:sdt>
      <w:r>
        <w:t>:</w:t>
      </w:r>
    </w:p>
    <w:p w14:paraId="77C576E6" w14:textId="42BE4450" w:rsidR="003D407A" w:rsidRDefault="003D407A" w:rsidP="00FC3DF4">
      <w:pPr>
        <w:pStyle w:val="a3"/>
        <w:numPr>
          <w:ilvl w:val="0"/>
          <w:numId w:val="8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CFD4171AA71644D799E0241DF2F8EB13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mliVGVYS2V5IjoiLjIwMDUiLCJDaXRhdGlvbktleSI6ItCc0YvRiDA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NDJdIn1dfSwiVGFnIjoiQ2l0YXZpUGxhY2Vob2xkZXIjY2RkZDEwOTgtMmRlZi00ZDNiLWI1MzktYjY5YjgyYzljODZmIiwiVGV4dCI6Ils0Ml0iLCJXQUlWZXJzaW9uIjoiNi4xNS4yLjAifQ==}</w:instrText>
          </w:r>
          <w:r>
            <w:fldChar w:fldCharType="separate"/>
          </w:r>
          <w:r w:rsidR="009C34C5">
            <w:t>[42]</w:t>
          </w:r>
          <w:r>
            <w:fldChar w:fldCharType="end"/>
          </w:r>
        </w:sdtContent>
      </w:sdt>
      <w:r>
        <w:t>.</w:t>
      </w:r>
    </w:p>
    <w:p w14:paraId="6D6F3C6E" w14:textId="77777777" w:rsidR="003D407A" w:rsidRDefault="003D407A" w:rsidP="00FC3DF4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</w:t>
      </w:r>
      <w:proofErr w:type="spellStart"/>
      <w:r>
        <w:t>го</w:t>
      </w:r>
      <w:proofErr w:type="spellEnd"/>
      <w:r>
        <w:t xml:space="preserve">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5F6E30EF" w14:textId="77777777" w:rsidR="003D407A" w:rsidRDefault="003D407A" w:rsidP="00FC3DF4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21582D19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4EC6DD9D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3E30BF74" w14:textId="77777777" w:rsidR="003D407A" w:rsidRDefault="003D407A" w:rsidP="00FC3DF4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1B5D48B8" w14:textId="77777777" w:rsidTr="00D536A7">
        <w:tc>
          <w:tcPr>
            <w:tcW w:w="500" w:type="pct"/>
          </w:tcPr>
          <w:p w14:paraId="6F2DA2CC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44CB6E43" w14:textId="77777777" w:rsidR="003D407A" w:rsidRDefault="00622644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4B51C772" w14:textId="1C2D48F4" w:rsidR="003D407A" w:rsidRDefault="003D407A" w:rsidP="00FC3DF4">
            <w:pPr>
              <w:pStyle w:val="a3"/>
            </w:pPr>
            <w:bookmarkStart w:id="98" w:name="_Ref134637239"/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7</w:t>
            </w:r>
            <w:r w:rsidR="00622644">
              <w:rPr>
                <w:noProof/>
              </w:rPr>
              <w:fldChar w:fldCharType="end"/>
            </w:r>
            <w:r>
              <w:t>)</w:t>
            </w:r>
            <w:bookmarkEnd w:id="98"/>
          </w:p>
        </w:tc>
      </w:tr>
    </w:tbl>
    <w:p w14:paraId="64BB6853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049E1BD0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09D9E01" w14:textId="77777777" w:rsidR="003D407A" w:rsidRPr="007A699D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- коэффициенты метода</w:t>
      </w:r>
    </w:p>
    <w:p w14:paraId="79C362FA" w14:textId="77777777" w:rsidR="003D407A" w:rsidRPr="007A699D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38BBE853" w14:textId="77777777" w:rsidTr="00D536A7">
        <w:tc>
          <w:tcPr>
            <w:tcW w:w="500" w:type="pct"/>
          </w:tcPr>
          <w:p w14:paraId="57B9101F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71AC667A" w14:textId="02E3909D" w:rsidR="003D407A" w:rsidRDefault="0065469E" w:rsidP="00996D2F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7DE441C4" w14:textId="64B07B4D" w:rsidR="003D407A" w:rsidRDefault="003D407A" w:rsidP="00FC3DF4">
            <w:pPr>
              <w:pStyle w:val="a3"/>
            </w:pPr>
            <w:bookmarkStart w:id="99" w:name="_Ref134637241"/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8</w:t>
            </w:r>
            <w:r w:rsidR="00622644">
              <w:rPr>
                <w:noProof/>
              </w:rPr>
              <w:fldChar w:fldCharType="end"/>
            </w:r>
            <w:r>
              <w:t>)</w:t>
            </w:r>
            <w:bookmarkEnd w:id="99"/>
          </w:p>
        </w:tc>
      </w:tr>
    </w:tbl>
    <w:p w14:paraId="1BCC9631" w14:textId="0625AEED" w:rsidR="003D407A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3D407A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3D407A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3D407A" w:rsidRPr="006838B0">
        <w:t>​</w:t>
      </w:r>
      <w:r w:rsidR="003D407A">
        <w:t xml:space="preserve"> - </w:t>
      </w:r>
      <w:r w:rsidR="003D407A" w:rsidRPr="007A699D">
        <w:t xml:space="preserve">является </w:t>
      </w:r>
      <w:proofErr w:type="spellStart"/>
      <w:r w:rsidR="003D407A" w:rsidRPr="007A699D">
        <w:t>нижнетреугольной</w:t>
      </w:r>
      <w:proofErr w:type="spellEnd"/>
      <w:r w:rsidR="003D407A" w:rsidRPr="007A699D">
        <w:t xml:space="preserve"> для явных методов. Порядок точности метода зависит от выбора коэффициентов.</w:t>
      </w:r>
      <w:r w:rsidR="003D407A">
        <w:t xml:space="preserve"> </w:t>
      </w:r>
      <w:r w:rsidR="003D407A" w:rsidRPr="007A699D">
        <w:t>Существуют разные варианты явных методов Рунге-Кутты различных порядков и стадий</w:t>
      </w:r>
      <w:r w:rsidR="003D407A">
        <w:t xml:space="preserve"> (т.е. количества промежуточных значений функции на каждом временном промежутке). </w:t>
      </w:r>
      <w:r w:rsidR="003D407A" w:rsidRPr="007A699D">
        <w:t xml:space="preserve">Коэффициенты метода задаются таблицей </w:t>
      </w:r>
      <w:proofErr w:type="spellStart"/>
      <w:r w:rsidR="003D407A" w:rsidRPr="007A699D">
        <w:t>Бутчера</w:t>
      </w:r>
      <w:proofErr w:type="spellEnd"/>
      <w:r w:rsidR="003D407A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CFD4171AA71644D799E0241DF2F8EB13"/>
          </w:placeholder>
        </w:sdtPr>
        <w:sdtContent>
          <w:r w:rsidR="003D407A"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JpYlRlWEtleSI6IkZlaGxiZXJnLjE5NzAiLCJDaXRhdGlvbktleSI6IkVydzY5IiwiQ2l0YXRpb25LZXlVcGRhdGVUeXBlIjoxLCJDb2xsYWJvcmF0b3JzIjpbXSwiRG9pIjoiMTAuMTAwNy9CRjAyMjQxNzMy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3L0JGMDIyNDE3MzIiLCJVcmlTdHJpbmciOiJodHRwczovL2RvaS5vcmcvMTAuMTAwNy9CRjAyMjQxNzMy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}</w:instrText>
          </w:r>
          <w:r w:rsidR="003D407A">
            <w:fldChar w:fldCharType="separate"/>
          </w:r>
          <w:r w:rsidR="009C34C5">
            <w:t>[44]</w:t>
          </w:r>
          <w:r w:rsidR="003D407A">
            <w:fldChar w:fldCharType="end"/>
          </w:r>
        </w:sdtContent>
      </w:sdt>
      <w:r w:rsidR="003D407A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2303CDBB" w14:textId="77777777" w:rsidTr="00D536A7">
        <w:tc>
          <w:tcPr>
            <w:tcW w:w="500" w:type="pct"/>
          </w:tcPr>
          <w:p w14:paraId="12AA87B5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324DD2F" w14:textId="77777777" w:rsidR="003D407A" w:rsidRDefault="00622644" w:rsidP="00996D2F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284610EB" w14:textId="287EE36A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19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3F847E9" w14:textId="62CBDA9A" w:rsidR="003D407A" w:rsidRDefault="003D407A" w:rsidP="00FC3DF4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00" w:name="_Hlk134744698"/>
      <w:bookmarkEnd w:id="97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CFD4171AA71644D799E0241DF2F8EB13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CaWJUZVhLZXkiOiJIZWRheWF0aU5hc2FiLjIwMjIi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DFUMTQ6Mzg6MDIiLCJQcm9qZWN0Ijp7IiRyZWYiOiI4In19LCJVc2VOdW1iZXJpbmdUeXBlT2ZQYXJlbnREb2N1bWVudCI6ZmFsc2V9XSwiRm9ybWF0dGVkVGV4dCI6eyIkaWQiOiIxNCIsIkNvdW50IjoxLCJUZXh0VW5pdHMiOlt7IiRpZCI6IjE1IiwiRm9udFN0eWxlIjp7IiRpZCI6IjE2IiwiTmV1dHJhbCI6dHJ1ZX0sIlJlYWRpbmdPcmRlciI6MSwiVGV4dCI6Ils0NV0ifV19LCJUYWciOiJDaXRhdmlQbGFjZWhvbGRlciM3NzVmNjAxNS1jMTQxLTQ3Y2MtYTljMi03ZDBlNzVlZTJkOWYiLCJUZXh0IjoiWzQ1XSIsIldBSVZlcnNpb24iOiI2LjE1LjIuMCJ9}</w:instrText>
          </w:r>
          <w:r>
            <w:fldChar w:fldCharType="separate"/>
          </w:r>
          <w:r w:rsidR="009C34C5">
            <w:t>[45]</w:t>
          </w:r>
          <w:r>
            <w:fldChar w:fldCharType="end"/>
          </w:r>
        </w:sdtContent>
      </w:sdt>
      <w:r>
        <w:t xml:space="preserve">. </w:t>
      </w:r>
    </w:p>
    <w:p w14:paraId="46EBB2B3" w14:textId="5D41DA2D" w:rsidR="003D407A" w:rsidRDefault="003D407A" w:rsidP="00FC3DF4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E63F19">
        <w:t>(</w:t>
      </w:r>
      <w:r w:rsidR="00E63F19">
        <w:rPr>
          <w:noProof/>
        </w:rPr>
        <w:t>17</w:t>
      </w:r>
      <w:r w:rsidR="00E63F19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E63F19">
        <w:t>(</w:t>
      </w:r>
      <w:r w:rsidR="00E63F19">
        <w:rPr>
          <w:noProof/>
        </w:rPr>
        <w:t>18</w:t>
      </w:r>
      <w:r w:rsidR="00E63F19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3D407A" w14:paraId="462ABE5C" w14:textId="77777777" w:rsidTr="00D536A7">
        <w:tc>
          <w:tcPr>
            <w:tcW w:w="472" w:type="pct"/>
          </w:tcPr>
          <w:p w14:paraId="5B335CEF" w14:textId="77777777" w:rsidR="003D407A" w:rsidRDefault="003D407A" w:rsidP="00FC3DF4">
            <w:pPr>
              <w:pStyle w:val="a3"/>
            </w:pPr>
          </w:p>
        </w:tc>
        <w:tc>
          <w:tcPr>
            <w:tcW w:w="4049" w:type="pct"/>
          </w:tcPr>
          <w:p w14:paraId="5C8129D8" w14:textId="0B4051C2" w:rsidR="003D407A" w:rsidRDefault="0065469E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622F2852" w14:textId="3F5E5643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20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0D5B0D3" w14:textId="52B5F280" w:rsidR="003D407A" w:rsidRDefault="003D407A" w:rsidP="00FC3DF4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 xml:space="preserve">на каждом этапе приходится решать матричное </w:t>
      </w:r>
      <w:r w:rsidRPr="002941E4">
        <w:lastRenderedPageBreak/>
        <w:t>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CFD4171AA71644D799E0241DF2F8EB13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JpYlRlWEtleSI6Ii4xOTk3IiwiQ2l0YXRpb25LZXkiOiLQmtCy0L45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}</w:instrText>
          </w:r>
          <w:r>
            <w:fldChar w:fldCharType="separate"/>
          </w:r>
          <w:r w:rsidR="009C34C5">
            <w:t>[4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50ED93F3" w14:textId="13048BA2" w:rsidR="003D407A" w:rsidRDefault="003D407A" w:rsidP="00FC3DF4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CFD4171AA71644D799E0241DF2F8EB13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}</w:instrText>
          </w:r>
          <w:r>
            <w:fldChar w:fldCharType="separate"/>
          </w:r>
          <w:r w:rsidR="009C34C5">
            <w:t>[4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01"/>
      <w:r w:rsidRPr="00A807B9">
        <w:t>вид</w:t>
      </w:r>
      <w:commentRangeEnd w:id="101"/>
      <w:r>
        <w:rPr>
          <w:rStyle w:val="af6"/>
          <w:rFonts w:eastAsia="SimSun" w:cstheme="minorBidi"/>
          <w:color w:val="auto"/>
          <w:lang w:eastAsia="en-US"/>
        </w:rPr>
        <w:commentReference w:id="101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DA591C9" w14:textId="77777777" w:rsidTr="00D536A7">
        <w:tc>
          <w:tcPr>
            <w:tcW w:w="500" w:type="pct"/>
          </w:tcPr>
          <w:p w14:paraId="4551B083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69ED6642" w14:textId="1AEF3F83" w:rsidR="003D407A" w:rsidRPr="00ED5CAD" w:rsidRDefault="0065469E" w:rsidP="00FC3DF4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5378D58E" w14:textId="35069B59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21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3D6A6C2" w14:textId="77777777" w:rsidR="003D407A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</w:t>
      </w:r>
      <w:proofErr w:type="spellStart"/>
      <w:r w:rsidRPr="00DD4F77">
        <w:t>ирования</w:t>
      </w:r>
      <w:proofErr w:type="spellEnd"/>
    </w:p>
    <w:p w14:paraId="4CC8390B" w14:textId="77777777" w:rsidR="003D407A" w:rsidRPr="00A807B9" w:rsidRDefault="00622644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DD4F77">
        <w:t>​ определяются из условия точности метода</w:t>
      </w:r>
    </w:p>
    <w:p w14:paraId="3841294C" w14:textId="77777777" w:rsidR="003D407A" w:rsidRDefault="003D407A" w:rsidP="00996D2F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6DA1B55" w14:textId="4A506200" w:rsidR="003D407A" w:rsidRPr="00DD4F77" w:rsidRDefault="003D407A" w:rsidP="00FC3DF4">
      <w:pPr>
        <w:pStyle w:val="a3"/>
        <w:numPr>
          <w:ilvl w:val="0"/>
          <w:numId w:val="10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CFD4171AA71644D799E0241DF2F8EB13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JpYlRlWEtleSI6Ii4xOTg5IiwiQ2l0YXRpb25LZXkiOiLQodCw0Lw4O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}</w:instrText>
          </w:r>
          <w:r>
            <w:fldChar w:fldCharType="separate"/>
          </w:r>
          <w:r w:rsidR="009C34C5">
            <w:t>[4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85753BC" w14:textId="77777777" w:rsidR="003D407A" w:rsidRPr="00DD4F77" w:rsidRDefault="003D407A" w:rsidP="00FC3DF4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934348D" w14:textId="5B32CF26" w:rsidR="003D407A" w:rsidRDefault="003D407A" w:rsidP="00FC3DF4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CFD4171AA71644D799E0241DF2F8EB13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}</w:instrText>
          </w:r>
          <w:r>
            <w:fldChar w:fldCharType="separate"/>
          </w:r>
          <w:r w:rsidR="009C34C5">
            <w:t>[49]</w:t>
          </w:r>
          <w:r>
            <w:fldChar w:fldCharType="end"/>
          </w:r>
        </w:sdtContent>
      </w:sdt>
      <w:r w:rsidRPr="00DD4F77">
        <w:t>.</w:t>
      </w:r>
    </w:p>
    <w:p w14:paraId="62D0FC95" w14:textId="77777777" w:rsidR="003D407A" w:rsidRPr="00A5027C" w:rsidRDefault="003D407A" w:rsidP="00FC3DF4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0676C79C" w14:textId="77777777" w:rsidR="003D407A" w:rsidRPr="00185B6A" w:rsidRDefault="003D407A" w:rsidP="00996D2F">
      <w:pPr>
        <w:pStyle w:val="31"/>
      </w:pPr>
      <w:bookmarkStart w:id="102" w:name="_Toc136296708"/>
      <w:bookmarkEnd w:id="100"/>
      <w:r>
        <w:t>Линеаризация системы и итерационное решение</w:t>
      </w:r>
      <w:bookmarkEnd w:id="102"/>
    </w:p>
    <w:p w14:paraId="15D4593B" w14:textId="101D0C91" w:rsidR="003D407A" w:rsidRDefault="003D407A" w:rsidP="00FC3DF4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</w:t>
      </w:r>
      <w:r>
        <w:lastRenderedPageBreak/>
        <w:t>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CFD4171AA71644D799E0241DF2F8EB13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CaWJUZVhLZXkiOiIuMTk3NSIsIkNpdGF0aW9uS2V5Ijoi0JTQttC1NzU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}</w:instrText>
          </w:r>
          <w:r>
            <w:fldChar w:fldCharType="separate"/>
          </w:r>
          <w:r w:rsidR="009C34C5">
            <w:t>[50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CFD4171AA71644D799E0241DF2F8EB13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}</w:instrText>
          </w:r>
          <w:r>
            <w:fldChar w:fldCharType="separate"/>
          </w:r>
          <w:r w:rsidR="009C34C5">
            <w:t>[4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611BD0A5" w14:textId="77777777" w:rsidTr="00D536A7">
        <w:tc>
          <w:tcPr>
            <w:tcW w:w="482" w:type="pct"/>
          </w:tcPr>
          <w:p w14:paraId="0E6FF0B2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771A258" w14:textId="37136B9A" w:rsidR="003D407A" w:rsidRDefault="00622644" w:rsidP="00FC3DF4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5D6E0753" w14:textId="4ABF765C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22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3202D73" w14:textId="77777777" w:rsidR="003D407A" w:rsidRDefault="003D407A" w:rsidP="00996D2F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047C50A6" w14:textId="77777777" w:rsidR="003D407A" w:rsidRPr="00B30060" w:rsidRDefault="003D407A" w:rsidP="00996D2F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302EA8CE" w14:textId="59E84342" w:rsidR="003D407A" w:rsidRDefault="003D407A" w:rsidP="00996D2F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90EAFA9" w14:textId="61EC3DF9" w:rsidR="003D407A" w:rsidRDefault="003D407A" w:rsidP="00996D2F">
      <w:pPr>
        <w:pStyle w:val="a2"/>
        <w:numPr>
          <w:ilvl w:val="0"/>
          <w:numId w:val="11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13759FE8" w14:textId="1A5B131D" w:rsidR="003D407A" w:rsidRDefault="003D407A" w:rsidP="00996D2F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:rsidRPr="000053E7" w14:paraId="7D335FFF" w14:textId="77777777" w:rsidTr="00D536A7">
        <w:tc>
          <w:tcPr>
            <w:tcW w:w="482" w:type="pct"/>
          </w:tcPr>
          <w:p w14:paraId="22843746" w14:textId="77777777" w:rsidR="003D407A" w:rsidRPr="000053E7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45494C29" w14:textId="3DB0C8E9" w:rsidR="003D407A" w:rsidRPr="000053E7" w:rsidRDefault="0065469E" w:rsidP="00FC3DF4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27FBAD48" w14:textId="1CEC37F0" w:rsidR="003D407A" w:rsidRPr="000053E7" w:rsidRDefault="003D407A" w:rsidP="00FC3DF4">
            <w:pPr>
              <w:pStyle w:val="a3"/>
            </w:pPr>
            <w:r w:rsidRPr="000053E7"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23</w:t>
            </w:r>
            <w:r w:rsidR="00622644"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36F6A65C" w14:textId="77777777" w:rsidR="003D407A" w:rsidRDefault="003D407A" w:rsidP="00FC3DF4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5AD91C90" w14:textId="77777777" w:rsidTr="00D536A7">
        <w:tc>
          <w:tcPr>
            <w:tcW w:w="482" w:type="pct"/>
          </w:tcPr>
          <w:p w14:paraId="2F58E07A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FA885FA" w14:textId="3CEB83CA" w:rsidR="003D407A" w:rsidRDefault="00622644" w:rsidP="00FC3DF4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F28C9F8" w14:textId="4E2D1AA6" w:rsidR="003D407A" w:rsidRDefault="003D407A" w:rsidP="00FC3DF4">
            <w:pPr>
              <w:pStyle w:val="a3"/>
            </w:pPr>
            <w:r>
              <w:t>(</w:t>
            </w:r>
            <w:r w:rsidR="00622644">
              <w:fldChar w:fldCharType="begin"/>
            </w:r>
            <w:r w:rsidR="00622644">
              <w:instrText xml:space="preserve"> SEQ Формула \*ARABIC </w:instrText>
            </w:r>
            <w:r w:rsidR="00622644">
              <w:fldChar w:fldCharType="separate"/>
            </w:r>
            <w:r w:rsidR="00E63F19">
              <w:rPr>
                <w:noProof/>
              </w:rPr>
              <w:t>24</w:t>
            </w:r>
            <w:r w:rsidR="00622644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629A8B0" w14:textId="77777777" w:rsidR="003D407A" w:rsidRDefault="003D407A" w:rsidP="00996D2F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173942C1" w14:textId="77777777" w:rsidR="003D407A" w:rsidRDefault="003D407A" w:rsidP="00FC3DF4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AC29F4A" w14:textId="77777777" w:rsidR="003D407A" w:rsidRDefault="003D407A" w:rsidP="00996D2F">
      <w:pPr>
        <w:pStyle w:val="31"/>
      </w:pPr>
      <w:bookmarkStart w:id="103" w:name="_Toc136296709"/>
      <w:r>
        <w:t>Решение СЛАУ</w:t>
      </w:r>
      <w:bookmarkEnd w:id="103"/>
    </w:p>
    <w:p w14:paraId="67657DB2" w14:textId="191E2B58" w:rsidR="003D407A" w:rsidRDefault="003D407A" w:rsidP="00FC3DF4">
      <w:pPr>
        <w:pStyle w:val="a3"/>
      </w:pPr>
      <w:bookmarkStart w:id="104" w:name="_Hlk134744726"/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CFD4171AA71644D799E0241DF2F8EB13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AxVDE0OjQwOjM1IiwiUHJvamVjdCI6eyIkcmVmIjoiOCJ9fSwiVXNlTnVtYmVyaW5nVHlwZU9mUGFyZW50RG9jdW1lbnQiOmZhbHNlfV0sIkZvcm1hdHRlZFRleHQiOnsiJGlkIjoiMTAiLCJDb3VudCI6MSwiVGV4dFVuaXRzIjpbeyIkaWQiOiIxMSIsIkZvbnRTdHlsZSI6eyIkaWQiOiIxMiIsIk5ldXRyYWwiOnRydWV9LCJSZWFkaW5nT3JkZXIiOjEsIlRleHQiOiJbNTFdIn1dfSwiVGFnIjoiQ2l0YXZpUGxhY2Vob2xkZXIjYjZmZjc3ZTctZjRiYi00ZjEwLTk4YjQtMzdmZTFkYjkwNDE2IiwiVGV4dCI6Ils1MV0iLCJXQUlWZXJzaW9uIjoiNi4xNS4yLjAifQ==}</w:instrText>
          </w:r>
          <w:r>
            <w:fldChar w:fldCharType="separate"/>
          </w:r>
          <w:r w:rsidR="009C34C5">
            <w:t>[5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CFD4171AA71644D799E0241DF2F8EB13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DFUMTQ6NDA6MzUiLCJQcm9qZWN0Ijp7IiRyZWYiOiI4In19LCJVc2VOdW1iZXJpbmdUeXBlT2ZQYXJlbnREb2N1bWVudCI6ZmFsc2V9XSwiRm9ybWF0dGVkVGV4dCI6eyIkaWQiOiIxMCIsIkNvdW50IjoxLCJUZXh0VW5pdHMiOlt7IiRpZCI6IjExIiwiRm9udFN0eWxlIjp7IiRpZCI6IjEyIiwiTmV1dHJhbCI6dHJ1ZX0sIlJlYWRpbmdPcmRlciI6MSwiVGV4dCI6Ils1Ml0ifV19LCJUYWciOiJDaXRhdmlQbGFjZWhvbGRlciNjYTRlMTYzMi00ZGY2LTQ2NmMtODdhYi1mYTg4MTc0ZDVhY2QiLCJUZXh0IjoiWzUyXSIsIldBSVZlcnNpb24iOiI2LjE1LjIuMCJ9}</w:instrText>
          </w:r>
          <w:r>
            <w:fldChar w:fldCharType="separate"/>
          </w:r>
          <w:r w:rsidR="009C34C5">
            <w:t>[5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3B940F20" w14:textId="040F784F" w:rsidR="003D407A" w:rsidRDefault="003D407A" w:rsidP="00FC3DF4">
      <w:pPr>
        <w:pStyle w:val="a3"/>
        <w:numPr>
          <w:ilvl w:val="0"/>
          <w:numId w:val="12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 xml:space="preserve">. Прямые решатели </w:t>
      </w:r>
      <w:r w:rsidRPr="004D3883">
        <w:lastRenderedPageBreak/>
        <w:t>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CFD4171AA71644D799E0241DF2F8EB13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AxVDE0OjQwOjM1IiwiUHJvamVjdCI6eyIkcmVmIjoiOCJ9fSwiVXNlTnVtYmVyaW5nVHlwZU9mUGFyZW50RG9jdW1lbnQiOmZhbHNlfV0sIkZvcm1hdHRlZFRleHQiOnsiJGlkIjoiMTUiLCJDb3VudCI6MSwiVGV4dFVuaXRzIjpbeyIkaWQiOiIxNiIsIkZvbnRTdHlsZSI6eyIkaWQiOiIxNyIsIk5ldXRyYWwiOnRydWV9LCJSZWFkaW5nT3JkZXIiOjEsIlRleHQiOiJbNTNdIn1dfSwiVGFnIjoiQ2l0YXZpUGxhY2Vob2xkZXIjNWZiODg4ZDMtZTIxOS00MDNkLWJhYjQtMGViYWU1YmI4MDA4IiwiVGV4dCI6Ils1M10iLCJXQUlWZXJzaW9uIjoiNi4xNS4yLjAifQ==}</w:instrText>
          </w:r>
          <w:r>
            <w:fldChar w:fldCharType="separate"/>
          </w:r>
          <w:r w:rsidR="009C34C5">
            <w:t>[53]</w:t>
          </w:r>
          <w:r>
            <w:fldChar w:fldCharType="end"/>
          </w:r>
        </w:sdtContent>
      </w:sdt>
      <w:r w:rsidRPr="004D3883">
        <w:t>.</w:t>
      </w:r>
    </w:p>
    <w:p w14:paraId="3A1502F6" w14:textId="7BF9DC4D" w:rsidR="003D407A" w:rsidRDefault="003D407A" w:rsidP="00FC3DF4">
      <w:pPr>
        <w:pStyle w:val="a3"/>
        <w:numPr>
          <w:ilvl w:val="0"/>
          <w:numId w:val="12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CFD4171AA71644D799E0241DF2F8EB13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DFUMTQ6NDA6MzUiLCJQcm9qZWN0Ijp7IiRyZWYiOiI4In19LCJVc2VOdW1iZXJpbmdUeXBlT2ZQYXJlbnREb2N1bWVudCI6ZmFsc2V9XSwiRm9ybWF0dGVkVGV4dCI6eyIkaWQiOiIxMiIsIkNvdW50IjoxLCJUZXh0VW5pdHMiOlt7IiRpZCI6IjEzIiwiRm9udFN0eWxlIjp7IiRpZCI6IjE0IiwiTmV1dHJhbCI6dHJ1ZX0sIlJlYWRpbmdPcmRlciI6MSwiVGV4dCI6Ils1NF0ifV19LCJUYWciOiJDaXRhdmlQbGFjZWhvbGRlciMyYjljZTQ1NC0yMDM5LTQyNTAtYTBiNy03YjJhOWMwMTdiZTgiLCJUZXh0IjoiWzU0XSIsIldBSVZlcnNpb24iOiI2LjE1LjIuMCJ9}</w:instrText>
          </w:r>
          <w:r>
            <w:fldChar w:fldCharType="separate"/>
          </w:r>
          <w:r w:rsidR="009C34C5">
            <w:t>[54]</w:t>
          </w:r>
          <w:r>
            <w:fldChar w:fldCharType="end"/>
          </w:r>
        </w:sdtContent>
      </w:sdt>
      <w:r w:rsidRPr="00D04235">
        <w:t>.</w:t>
      </w:r>
    </w:p>
    <w:p w14:paraId="531F6405" w14:textId="0CEF3F80" w:rsidR="003D407A" w:rsidRDefault="003D407A" w:rsidP="00FC3DF4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CFD4171AA71644D799E0241DF2F8EB13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DFUMTQ6NDA6MzU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wM2RlNjAzYS01ZmI2LTQxMzYtOWNkZi05ZTk1ZGYyMDVjNWUiLCJUZXh0IjoiWzU1XSIsIldBSVZlcnNpb24iOiI2LjE1LjIuMCJ9}</w:instrText>
          </w:r>
          <w:r>
            <w:fldChar w:fldCharType="separate"/>
          </w:r>
          <w:r w:rsidR="009C34C5">
            <w:t>[5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 w:rsidRPr="00936AF3">
        <w:t>пред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д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ед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добуславливателей</w:t>
      </w:r>
      <w:proofErr w:type="spellEnd"/>
      <w:r w:rsidRPr="004516FC">
        <w:t xml:space="preserve">, например, диагональный, неполный LU-разложения, многосеточный и др. </w:t>
      </w:r>
      <w:proofErr w:type="spellStart"/>
      <w:r w:rsidRPr="004516FC">
        <w:t>Пред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CFD4171AA71644D799E0241DF2F8EB13"/>
          </w:placeholder>
        </w:sdtPr>
        <w:sdtContent>
          <w:r>
            <w:fldChar w:fldCharType="begin"/>
          </w:r>
          <w:r w:rsidR="001B471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AxVDE0OjQwOjM1IiwiUHJvamVjdCI6eyIkcmVmIjoiOCJ9fSwiVXNlTnVtYmVyaW5nVHlwZU9mUGFyZW50RG9jdW1lbnQiOmZhbHNlfV0sIkZvcm1hdHRlZFRleHQiOnsiJGlkIjoiMTIiLCJDb3VudCI6MSwiVGV4dFVuaXRzIjpbeyIkaWQiOiIxMyIsIkZvbnRTdHlsZSI6eyIkaWQiOiIxNCIsIk5ldXRyYWwiOnRydWV9LCJSZWFkaW5nT3JkZXIiOjEsIlRleHQiOiJbNTZdIn1dfSwiVGFnIjoiQ2l0YXZpUGxhY2Vob2xkZXIjN2ZiYjAzM2EtMTAyYi00NjAyLTlmMWMtOGQ3MTBhYzZkMGI4IiwiVGV4dCI6Ils1Nl0iLCJXQUlWZXJzaW9uIjoiNi4xNS4yLjAifQ==}</w:instrText>
          </w:r>
          <w:r>
            <w:fldChar w:fldCharType="separate"/>
          </w:r>
          <w:r w:rsidR="009C34C5">
            <w:t>[56]</w:t>
          </w:r>
          <w:r>
            <w:fldChar w:fldCharType="end"/>
          </w:r>
        </w:sdtContent>
      </w:sdt>
      <w:r>
        <w:t>.</w:t>
      </w:r>
    </w:p>
    <w:p w14:paraId="39F0FE35" w14:textId="77777777" w:rsidR="00025D16" w:rsidRPr="00BA0302" w:rsidRDefault="00025D16" w:rsidP="00996D2F">
      <w:pPr>
        <w:pStyle w:val="12"/>
      </w:pPr>
      <w:bookmarkStart w:id="105" w:name="_Toc136296710"/>
      <w:r>
        <w:lastRenderedPageBreak/>
        <w:t>Экспериментальная часть</w:t>
      </w:r>
      <w:bookmarkEnd w:id="105"/>
    </w:p>
    <w:p w14:paraId="408162FB" w14:textId="4060DB97" w:rsidR="00025D16" w:rsidRDefault="00025D16" w:rsidP="00996D2F">
      <w:pPr>
        <w:pStyle w:val="20"/>
        <w:numPr>
          <w:ilvl w:val="0"/>
          <w:numId w:val="26"/>
        </w:numPr>
      </w:pPr>
      <w:r>
        <w:t>Сравнение со старой моделью</w:t>
      </w:r>
    </w:p>
    <w:p w14:paraId="5F50418B" w14:textId="77777777" w:rsidR="00025D16" w:rsidRPr="004516FC" w:rsidRDefault="00025D16" w:rsidP="00FC3DF4">
      <w:pPr>
        <w:pStyle w:val="a3"/>
      </w:pPr>
    </w:p>
    <w:bookmarkEnd w:id="104"/>
    <w:p w14:paraId="10B41CF2" w14:textId="77777777" w:rsidR="003D407A" w:rsidRDefault="003D407A" w:rsidP="00996D2F">
      <w:pPr>
        <w:pStyle w:val="a2"/>
      </w:pPr>
    </w:p>
    <w:p w14:paraId="0CD7A457" w14:textId="77777777" w:rsidR="00F95B6C" w:rsidRDefault="00F95B6C" w:rsidP="00FC3DF4">
      <w:pPr>
        <w:pStyle w:val="a3"/>
      </w:pPr>
    </w:p>
    <w:p w14:paraId="2CDFF119" w14:textId="77777777" w:rsidR="006E0612" w:rsidRPr="006E0612" w:rsidRDefault="006E0612" w:rsidP="00FC3DF4">
      <w:pPr>
        <w:pStyle w:val="a3"/>
      </w:pPr>
    </w:p>
    <w:p w14:paraId="19A46E9D" w14:textId="607FE641" w:rsidR="0085403A" w:rsidRDefault="0085403A" w:rsidP="006E0612">
      <w:pPr>
        <w:ind w:left="284"/>
      </w:pPr>
    </w:p>
    <w:sdt>
      <w:sdtPr>
        <w:tag w:val="CitaviBibliography"/>
        <w:id w:val="-395282538"/>
        <w:placeholder>
          <w:docPart w:val="DefaultPlaceholder_-1854013440"/>
        </w:placeholder>
      </w:sdtPr>
      <w:sdtEndPr>
        <w:rPr>
          <w:rFonts w:ascii="Times New Roman" w:eastAsia="Times New Roman" w:hAnsi="Times New Roman" w:cstheme="minorHAnsi"/>
          <w:color w:val="000000" w:themeColor="text1"/>
          <w:sz w:val="28"/>
          <w:szCs w:val="22"/>
        </w:rPr>
      </w:sdtEndPr>
      <w:sdtContent>
        <w:p w14:paraId="012CE3B8" w14:textId="77777777" w:rsidR="009C34C5" w:rsidRDefault="004021A3" w:rsidP="009C34C5">
          <w:pPr>
            <w:pStyle w:val="CitaviBibliographyHeading"/>
          </w:pPr>
          <w:r>
            <w:fldChar w:fldCharType="begin"/>
          </w:r>
          <w:r>
            <w:instrText>ADDIN CitaviBibliography</w:instrText>
          </w:r>
          <w:r>
            <w:fldChar w:fldCharType="separate"/>
          </w:r>
          <w:r w:rsidR="009C34C5">
            <w:t>Список литературы</w:t>
          </w:r>
        </w:p>
        <w:p w14:paraId="47B9ECF2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1.</w:t>
          </w:r>
          <w:r w:rsidRPr="009C34C5">
            <w:rPr>
              <w:lang w:val="en-US"/>
            </w:rPr>
            <w:tab/>
          </w:r>
          <w:bookmarkStart w:id="106" w:name="_CTVL00102ba0894b4054580acd6a36cb9b208a8"/>
          <w:r w:rsidRPr="009C34C5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9C34C5">
            <w:rPr>
              <w:lang w:val="en-US"/>
            </w:rPr>
            <w:t>.45, №2. – C.133–141.</w:t>
          </w:r>
        </w:p>
        <w:bookmarkEnd w:id="106"/>
        <w:p w14:paraId="3942A7A3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2.</w:t>
          </w:r>
          <w:r w:rsidRPr="009C34C5">
            <w:rPr>
              <w:lang w:val="en-US"/>
            </w:rPr>
            <w:tab/>
          </w:r>
          <w:bookmarkStart w:id="107" w:name="_CTVL001ae62df1c2426409396dee33b3c34f31c"/>
          <w:r w:rsidRPr="009C34C5">
            <w:rPr>
              <w:lang w:val="en-US"/>
            </w:rPr>
            <w:t xml:space="preserve">Chemistry &amp; technology of UV &amp; EB formulation for coatings, inks and paints / P.K.T. </w:t>
          </w:r>
          <w:proofErr w:type="spellStart"/>
          <w:r w:rsidRPr="009C34C5">
            <w:rPr>
              <w:lang w:val="en-US"/>
            </w:rPr>
            <w:t>Oldring</w:t>
          </w:r>
          <w:proofErr w:type="spellEnd"/>
          <w:r w:rsidRPr="009C34C5">
            <w:rPr>
              <w:lang w:val="en-US"/>
            </w:rPr>
            <w:t xml:space="preserve">, N.S. Allen, K.K. </w:t>
          </w:r>
          <w:proofErr w:type="spellStart"/>
          <w:r w:rsidRPr="009C34C5">
            <w:rPr>
              <w:lang w:val="en-US"/>
            </w:rPr>
            <w:t>Dietliker</w:t>
          </w:r>
          <w:proofErr w:type="spellEnd"/>
          <w:r w:rsidRPr="009C34C5">
            <w:rPr>
              <w:lang w:val="en-US"/>
            </w:rPr>
            <w:t xml:space="preserve"> [</w:t>
          </w:r>
          <w:r>
            <w:t>и</w:t>
          </w:r>
          <w:r w:rsidRPr="009C34C5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9C34C5">
            <w:rPr>
              <w:lang w:val="en-US"/>
            </w:rPr>
            <w:t>.], 1991.</w:t>
          </w:r>
        </w:p>
        <w:bookmarkEnd w:id="107"/>
        <w:p w14:paraId="1381FC80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3.</w:t>
          </w:r>
          <w:r w:rsidRPr="009C34C5">
            <w:rPr>
              <w:lang w:val="en-US"/>
            </w:rPr>
            <w:tab/>
          </w:r>
          <w:bookmarkStart w:id="108" w:name="_CTVL0010b5c196a7662405c85dc864fb3134b46"/>
          <w:r w:rsidRPr="009C34C5">
            <w:rPr>
              <w:lang w:val="en-US"/>
            </w:rPr>
            <w:t xml:space="preserve">Lasers and Photopolymers / C. </w:t>
          </w:r>
          <w:proofErr w:type="spellStart"/>
          <w:r w:rsidRPr="009C34C5">
            <w:rPr>
              <w:lang w:val="en-US"/>
            </w:rPr>
            <w:t>Carre</w:t>
          </w:r>
          <w:proofErr w:type="spellEnd"/>
          <w:r w:rsidRPr="009C34C5">
            <w:rPr>
              <w:lang w:val="en-US"/>
            </w:rPr>
            <w:t xml:space="preserve">, C. Decker, J.P. </w:t>
          </w:r>
          <w:proofErr w:type="spellStart"/>
          <w:r w:rsidRPr="009C34C5">
            <w:rPr>
              <w:lang w:val="en-US"/>
            </w:rPr>
            <w:t>Fouassier</w:t>
          </w:r>
          <w:proofErr w:type="spellEnd"/>
          <w:r w:rsidRPr="009C34C5">
            <w:rPr>
              <w:lang w:val="en-US"/>
            </w:rPr>
            <w:t xml:space="preserve">, D.J. </w:t>
          </w:r>
          <w:proofErr w:type="spellStart"/>
          <w:r w:rsidRPr="009C34C5">
            <w:rPr>
              <w:lang w:val="en-US"/>
            </w:rPr>
            <w:t>Lougnot</w:t>
          </w:r>
          <w:proofErr w:type="spellEnd"/>
          <w:r w:rsidRPr="009C34C5">
            <w:rPr>
              <w:lang w:val="en-US"/>
            </w:rPr>
            <w:t xml:space="preserve"> // Laser Chemistry. – 1990. – </w:t>
          </w:r>
          <w:r>
            <w:t>Т</w:t>
          </w:r>
          <w:r w:rsidRPr="009C34C5">
            <w:rPr>
              <w:lang w:val="en-US"/>
            </w:rPr>
            <w:t>.10, №5-6. – C.349–366.</w:t>
          </w:r>
        </w:p>
        <w:bookmarkEnd w:id="108"/>
        <w:p w14:paraId="667859FB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4.</w:t>
          </w:r>
          <w:r w:rsidRPr="009C34C5">
            <w:rPr>
              <w:lang w:val="en-US"/>
            </w:rPr>
            <w:tab/>
          </w:r>
          <w:bookmarkStart w:id="109" w:name="_CTVL00151b2b1ee088e4183b1fc32db850d3839"/>
          <w:r w:rsidRPr="009C34C5">
            <w:rPr>
              <w:lang w:val="en-US"/>
            </w:rPr>
            <w:t>Pappas, S.P. Radiation curing / S.P. Pappas, 1992.</w:t>
          </w:r>
        </w:p>
        <w:bookmarkEnd w:id="109"/>
        <w:p w14:paraId="4DD2D1EA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5.</w:t>
          </w:r>
          <w:r w:rsidRPr="009C34C5">
            <w:rPr>
              <w:lang w:val="en-US"/>
            </w:rPr>
            <w:tab/>
          </w:r>
          <w:bookmarkStart w:id="110" w:name="_CTVL001ab75b46309be4ee5b38c04fd1e949d34"/>
          <w:proofErr w:type="spellStart"/>
          <w:r w:rsidRPr="009C34C5">
            <w:rPr>
              <w:lang w:val="en-US"/>
            </w:rPr>
            <w:t>Kloosterboer</w:t>
          </w:r>
          <w:proofErr w:type="spellEnd"/>
          <w:r w:rsidRPr="009C34C5">
            <w:rPr>
              <w:lang w:val="en-US"/>
            </w:rPr>
            <w:t xml:space="preserve">, J.G. / J.G. </w:t>
          </w:r>
          <w:proofErr w:type="spellStart"/>
          <w:r w:rsidRPr="009C34C5">
            <w:rPr>
              <w:lang w:val="en-US"/>
            </w:rPr>
            <w:t>Kloosterboer</w:t>
          </w:r>
          <w:proofErr w:type="spellEnd"/>
          <w:r w:rsidRPr="009C34C5">
            <w:rPr>
              <w:lang w:val="en-US"/>
            </w:rPr>
            <w:t xml:space="preserve"> // Adv. </w:t>
          </w:r>
          <w:proofErr w:type="spellStart"/>
          <w:r w:rsidRPr="009C34C5">
            <w:rPr>
              <w:lang w:val="en-US"/>
            </w:rPr>
            <w:t>Polym</w:t>
          </w:r>
          <w:proofErr w:type="spellEnd"/>
          <w:r w:rsidRPr="009C34C5">
            <w:rPr>
              <w:lang w:val="en-US"/>
            </w:rPr>
            <w:t>. Sci. – 1988. – </w:t>
          </w:r>
          <w:r>
            <w:t>Т</w:t>
          </w:r>
          <w:r w:rsidRPr="009C34C5">
            <w:rPr>
              <w:lang w:val="en-US"/>
            </w:rPr>
            <w:t>.84.</w:t>
          </w:r>
        </w:p>
        <w:bookmarkEnd w:id="110"/>
        <w:p w14:paraId="1689A81A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6.</w:t>
          </w:r>
          <w:r w:rsidRPr="009C34C5">
            <w:rPr>
              <w:lang w:val="en-US"/>
            </w:rPr>
            <w:tab/>
          </w:r>
          <w:bookmarkStart w:id="111" w:name="_CTVL001b8a662bd057c4565858afb9872ef0c97"/>
          <w:r w:rsidRPr="009C34C5">
            <w:rPr>
              <w:lang w:val="en-US"/>
            </w:rPr>
            <w:t xml:space="preserve">Decker, C. / C. Decker // </w:t>
          </w:r>
          <w:proofErr w:type="spellStart"/>
          <w:r w:rsidRPr="009C34C5">
            <w:rPr>
              <w:lang w:val="en-US"/>
            </w:rPr>
            <w:t>Progr</w:t>
          </w:r>
          <w:proofErr w:type="spellEnd"/>
          <w:r w:rsidRPr="009C34C5">
            <w:rPr>
              <w:lang w:val="en-US"/>
            </w:rPr>
            <w:t xml:space="preserve">. </w:t>
          </w:r>
          <w:proofErr w:type="spellStart"/>
          <w:r w:rsidRPr="009C34C5">
            <w:rPr>
              <w:lang w:val="en-US"/>
            </w:rPr>
            <w:t>Polym</w:t>
          </w:r>
          <w:proofErr w:type="spellEnd"/>
          <w:r w:rsidRPr="009C34C5">
            <w:rPr>
              <w:lang w:val="en-US"/>
            </w:rPr>
            <w:t>. Sci. – 1996. – </w:t>
          </w:r>
          <w:r>
            <w:t>Т</w:t>
          </w:r>
          <w:r w:rsidRPr="009C34C5">
            <w:rPr>
              <w:lang w:val="en-US"/>
            </w:rPr>
            <w:t>.21. – C.593.</w:t>
          </w:r>
        </w:p>
        <w:bookmarkEnd w:id="111"/>
        <w:p w14:paraId="3803B122" w14:textId="77777777" w:rsidR="009C34C5" w:rsidRDefault="009C34C5" w:rsidP="009C34C5">
          <w:pPr>
            <w:pStyle w:val="CitaviBibliographyEntry"/>
          </w:pPr>
          <w:r w:rsidRPr="009C34C5">
            <w:rPr>
              <w:lang w:val="en-US"/>
            </w:rPr>
            <w:t>7.</w:t>
          </w:r>
          <w:r w:rsidRPr="009C34C5">
            <w:rPr>
              <w:lang w:val="en-US"/>
            </w:rPr>
            <w:tab/>
          </w:r>
          <w:bookmarkStart w:id="112" w:name="_CTVL0011b6dea1e39f14210ba312914715a2ca3"/>
          <w:r w:rsidRPr="009C34C5">
            <w:rPr>
              <w:lang w:val="en-US"/>
            </w:rPr>
            <w:t xml:space="preserve">Decker, C. </w:t>
          </w:r>
          <w:proofErr w:type="spellStart"/>
          <w:r w:rsidRPr="009C34C5">
            <w:rPr>
              <w:lang w:val="en-US"/>
            </w:rPr>
            <w:t>Macromol</w:t>
          </w:r>
          <w:proofErr w:type="spellEnd"/>
          <w:r w:rsidRPr="009C34C5">
            <w:rPr>
              <w:lang w:val="en-US"/>
            </w:rPr>
            <w:t xml:space="preserve">. Sci / C. Decker, D. Decker // Pure Appl. </w:t>
          </w:r>
          <w:proofErr w:type="spellStart"/>
          <w:r>
            <w:t>Chem</w:t>
          </w:r>
          <w:proofErr w:type="spellEnd"/>
          <w:r>
            <w:t>. – 1997. – Т.34. – C.605.</w:t>
          </w:r>
        </w:p>
        <w:bookmarkEnd w:id="112"/>
        <w:p w14:paraId="7C78D534" w14:textId="77777777" w:rsidR="009C34C5" w:rsidRDefault="009C34C5" w:rsidP="009C34C5">
          <w:pPr>
            <w:pStyle w:val="CitaviBibliographyEntry"/>
          </w:pPr>
          <w:r>
            <w:t>8.</w:t>
          </w:r>
          <w:r>
            <w:tab/>
          </w:r>
          <w:bookmarkStart w:id="113" w:name="_CTVL0010cef0407724345ecb99c5c6a68a2eaf3"/>
          <w:r>
            <w:t xml:space="preserve">Жидкая </w:t>
          </w:r>
          <w:proofErr w:type="spellStart"/>
          <w:r>
            <w:t>фотополимеризующаяся</w:t>
          </w:r>
          <w:proofErr w:type="spellEnd"/>
          <w:r>
            <w:t xml:space="preserve"> композиция для лазерной </w:t>
          </w:r>
          <w:proofErr w:type="spellStart"/>
          <w:r>
            <w:t>стереолитографии</w:t>
          </w:r>
          <w:proofErr w:type="spellEnd"/>
          <w:r>
            <w:t xml:space="preserve"> / А. В. Евсеев, В. Э. </w:t>
          </w:r>
          <w:proofErr w:type="spellStart"/>
          <w:r>
            <w:t>Лазарянц</w:t>
          </w:r>
          <w:proofErr w:type="spellEnd"/>
          <w:r>
            <w:t>, М. А. Марков [и др.], 2008. – №RU2395827C2.</w:t>
          </w:r>
        </w:p>
        <w:bookmarkEnd w:id="113"/>
        <w:p w14:paraId="194567DE" w14:textId="77777777" w:rsidR="009C34C5" w:rsidRDefault="009C34C5" w:rsidP="009C34C5">
          <w:pPr>
            <w:pStyle w:val="CitaviBibliographyEntry"/>
          </w:pPr>
          <w:r>
            <w:t>9.</w:t>
          </w:r>
          <w:r>
            <w:tab/>
          </w:r>
          <w:bookmarkStart w:id="114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14"/>
        <w:p w14:paraId="0D95E479" w14:textId="77777777" w:rsidR="009C34C5" w:rsidRDefault="009C34C5" w:rsidP="009C34C5">
          <w:pPr>
            <w:pStyle w:val="CitaviBibliographyEntry"/>
          </w:pPr>
          <w:r>
            <w:t>10.</w:t>
          </w:r>
          <w:r>
            <w:tab/>
          </w:r>
          <w:bookmarkStart w:id="115" w:name="_CTVL00154e8fde31d3f492b8d2eb336a57901c0"/>
          <w:proofErr w:type="spellStart"/>
          <w:r>
            <w:t>Жиганшина</w:t>
          </w:r>
          <w:proofErr w:type="spellEnd"/>
          <w:r>
            <w:t xml:space="preserve">, Э.Р. </w:t>
          </w:r>
          <w:proofErr w:type="spellStart"/>
          <w:r>
            <w:t>Фотоинициирование</w:t>
          </w:r>
          <w:proofErr w:type="spellEnd"/>
          <w:r>
            <w:t xml:space="preserve"> радикальной полимеризации </w:t>
          </w:r>
          <w:proofErr w:type="spellStart"/>
          <w:r>
            <w:t>олигоэфир</w:t>
          </w:r>
          <w:proofErr w:type="spellEnd"/>
          <w:r>
            <w:t>(мет)акрилатов полифункциональными о-</w:t>
          </w:r>
          <w:proofErr w:type="spellStart"/>
          <w:r>
            <w:t>бензохинонами</w:t>
          </w:r>
          <w:proofErr w:type="spellEnd"/>
          <w:r>
            <w:t xml:space="preserve"> / Э.Р. </w:t>
          </w:r>
          <w:proofErr w:type="spellStart"/>
          <w:r>
            <w:t>Жиганшина</w:t>
          </w:r>
          <w:proofErr w:type="spellEnd"/>
          <w:r>
            <w:t>, А.С. Чесноков, М.В. Арсеньев. – Нижний Новгород.</w:t>
          </w:r>
        </w:p>
        <w:bookmarkEnd w:id="115"/>
        <w:p w14:paraId="2E9C637A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11.</w:t>
          </w:r>
          <w:r w:rsidRPr="009C34C5">
            <w:rPr>
              <w:lang w:val="en-US"/>
            </w:rPr>
            <w:tab/>
          </w:r>
          <w:bookmarkStart w:id="116" w:name="_CTVL0015042abb9e2344c32b864ac209cc9040b"/>
          <w:proofErr w:type="spellStart"/>
          <w:r w:rsidRPr="009C34C5">
            <w:rPr>
              <w:lang w:val="en-US"/>
            </w:rPr>
            <w:t>El'tsov</w:t>
          </w:r>
          <w:proofErr w:type="spellEnd"/>
          <w:r w:rsidRPr="009C34C5">
            <w:rPr>
              <w:lang w:val="en-US"/>
            </w:rPr>
            <w:t xml:space="preserve">, A.V. Photoinitiation of the Reactions of Quinones / A.V. </w:t>
          </w:r>
          <w:proofErr w:type="spellStart"/>
          <w:r w:rsidRPr="009C34C5">
            <w:rPr>
              <w:lang w:val="en-US"/>
            </w:rPr>
            <w:t>El'tsov</w:t>
          </w:r>
          <w:proofErr w:type="spellEnd"/>
          <w:r w:rsidRPr="009C34C5">
            <w:rPr>
              <w:lang w:val="en-US"/>
            </w:rPr>
            <w:t xml:space="preserve">, O.P. </w:t>
          </w:r>
          <w:proofErr w:type="spellStart"/>
          <w:r w:rsidRPr="009C34C5">
            <w:rPr>
              <w:lang w:val="en-US"/>
            </w:rPr>
            <w:t>Studzinskii</w:t>
          </w:r>
          <w:proofErr w:type="spellEnd"/>
          <w:r w:rsidRPr="009C34C5">
            <w:rPr>
              <w:lang w:val="en-US"/>
            </w:rPr>
            <w:t xml:space="preserve">, V.M. </w:t>
          </w:r>
          <w:proofErr w:type="spellStart"/>
          <w:r w:rsidRPr="009C34C5">
            <w:rPr>
              <w:lang w:val="en-US"/>
            </w:rPr>
            <w:t>Grebenkina</w:t>
          </w:r>
          <w:proofErr w:type="spellEnd"/>
          <w:r w:rsidRPr="009C34C5">
            <w:rPr>
              <w:lang w:val="en-US"/>
            </w:rPr>
            <w:t xml:space="preserve"> // Russian Chemical Reviews. – 1977. – </w:t>
          </w:r>
          <w:r>
            <w:t>Т</w:t>
          </w:r>
          <w:r w:rsidRPr="009C34C5">
            <w:rPr>
              <w:lang w:val="en-US"/>
            </w:rPr>
            <w:t>.46, №2. – C.93–114.</w:t>
          </w:r>
        </w:p>
        <w:bookmarkEnd w:id="116"/>
        <w:p w14:paraId="45D0D0D2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12.</w:t>
          </w:r>
          <w:r w:rsidRPr="009C34C5">
            <w:rPr>
              <w:lang w:val="en-US"/>
            </w:rPr>
            <w:tab/>
          </w:r>
          <w:bookmarkStart w:id="117" w:name="_CTVL001e847070fb205461b8ab5be1baa2cb533"/>
          <w:r w:rsidRPr="009C34C5">
            <w:rPr>
              <w:lang w:val="en-US"/>
            </w:rPr>
            <w:t>Calvert, J.G. Photochemistry / J.G. Calvert, J.N. Pitts. – New York, N.Y.: Wiley, 1966. – 899 c.</w:t>
          </w:r>
        </w:p>
        <w:bookmarkEnd w:id="117"/>
        <w:p w14:paraId="1E550506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13.</w:t>
          </w:r>
          <w:r w:rsidRPr="009C34C5">
            <w:rPr>
              <w:lang w:val="en-US"/>
            </w:rPr>
            <w:tab/>
          </w:r>
          <w:bookmarkStart w:id="118" w:name="_CTVL0018a1ae8a3bf9a45698c73307aa964a900"/>
          <w:proofErr w:type="spellStart"/>
          <w:r w:rsidRPr="009C34C5">
            <w:rPr>
              <w:lang w:val="en-US"/>
            </w:rPr>
            <w:t>Carapllucci</w:t>
          </w:r>
          <w:proofErr w:type="spellEnd"/>
          <w:r w:rsidRPr="009C34C5">
            <w:rPr>
              <w:lang w:val="en-US"/>
            </w:rPr>
            <w:t xml:space="preserve">, P.A. Photoreduction of 9,10-phenantrenquinone / P.A. </w:t>
          </w:r>
          <w:proofErr w:type="spellStart"/>
          <w:r w:rsidRPr="009C34C5">
            <w:rPr>
              <w:lang w:val="en-US"/>
            </w:rPr>
            <w:t>Carapllucci</w:t>
          </w:r>
          <w:proofErr w:type="spellEnd"/>
          <w:r w:rsidRPr="009C34C5">
            <w:rPr>
              <w:lang w:val="en-US"/>
            </w:rPr>
            <w:t>, H.P. Wolf, W. K. // J. Amer. Chem. Soc. – 1969. – </w:t>
          </w:r>
          <w:r>
            <w:t>Т</w:t>
          </w:r>
          <w:r w:rsidRPr="009C34C5">
            <w:rPr>
              <w:lang w:val="en-US"/>
            </w:rPr>
            <w:t>.91. – C.4635–4639.</w:t>
          </w:r>
        </w:p>
        <w:bookmarkEnd w:id="118"/>
        <w:p w14:paraId="34CC605F" w14:textId="77777777" w:rsidR="009C34C5" w:rsidRDefault="009C34C5" w:rsidP="009C34C5">
          <w:pPr>
            <w:pStyle w:val="CitaviBibliographyEntry"/>
          </w:pPr>
          <w:r w:rsidRPr="009C34C5">
            <w:rPr>
              <w:lang w:val="en-US"/>
            </w:rPr>
            <w:t>14.</w:t>
          </w:r>
          <w:r w:rsidRPr="009C34C5">
            <w:rPr>
              <w:lang w:val="en-US"/>
            </w:rPr>
            <w:tab/>
          </w:r>
          <w:bookmarkStart w:id="119" w:name="_CTVL0018a285f2686c44f1f830cda3675130b90"/>
          <w:r w:rsidRPr="009C34C5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</w:t>
          </w:r>
          <w:proofErr w:type="spellStart"/>
          <w:r w:rsidRPr="009C34C5">
            <w:rPr>
              <w:lang w:val="en-US"/>
            </w:rPr>
            <w:t>Hubig</w:t>
          </w:r>
          <w:proofErr w:type="spellEnd"/>
          <w:r w:rsidRPr="009C34C5">
            <w:rPr>
              <w:lang w:val="en-US"/>
            </w:rPr>
            <w:t xml:space="preserve">, J.K. Kochi // J. Amer. </w:t>
          </w:r>
          <w:proofErr w:type="spellStart"/>
          <w:r>
            <w:t>Chem</w:t>
          </w:r>
          <w:proofErr w:type="spellEnd"/>
          <w:r>
            <w:t>. S</w:t>
          </w:r>
          <w:proofErr w:type="spellStart"/>
          <w:r>
            <w:t>oc</w:t>
          </w:r>
          <w:proofErr w:type="spellEnd"/>
          <w:r>
            <w:t>. – 1997. – Т.119. – C.11468–11479.</w:t>
          </w:r>
        </w:p>
        <w:bookmarkEnd w:id="119"/>
        <w:p w14:paraId="4791E7FB" w14:textId="77777777" w:rsidR="009C34C5" w:rsidRDefault="009C34C5" w:rsidP="009C34C5">
          <w:pPr>
            <w:pStyle w:val="CitaviBibliographyEntry"/>
          </w:pPr>
          <w:r>
            <w:t>15.</w:t>
          </w:r>
          <w:r>
            <w:tab/>
          </w:r>
          <w:bookmarkStart w:id="120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20"/>
        <w:p w14:paraId="3DC59CFC" w14:textId="77777777" w:rsidR="009C34C5" w:rsidRDefault="009C34C5" w:rsidP="009C34C5">
          <w:pPr>
            <w:pStyle w:val="CitaviBibliographyEntry"/>
          </w:pPr>
          <w:r>
            <w:t>16.</w:t>
          </w:r>
          <w:r>
            <w:tab/>
          </w:r>
          <w:bookmarkStart w:id="121" w:name="_CTVL0013bcf14a619fe4cff9b9abbf0717c9b45"/>
          <w:proofErr w:type="spellStart"/>
          <w:r>
            <w:t>Валькова</w:t>
          </w:r>
          <w:proofErr w:type="spellEnd"/>
          <w:r>
            <w:t xml:space="preserve">, Г. Исследование связи между природой, относительным расположением </w:t>
          </w:r>
          <w:proofErr w:type="spellStart"/>
          <w:r>
            <w:t>электронно</w:t>
          </w:r>
          <w:proofErr w:type="spellEnd"/>
          <w:r>
            <w:t xml:space="preserve"> – возбужденных состояний молекул и механизмом их фотохимической дезактивации / Г. </w:t>
          </w:r>
          <w:proofErr w:type="spellStart"/>
          <w:r>
            <w:t>Валькова</w:t>
          </w:r>
          <w:proofErr w:type="spellEnd"/>
          <w:r>
            <w:t xml:space="preserve">, Д. </w:t>
          </w:r>
          <w:proofErr w:type="spellStart"/>
          <w:r>
            <w:t>Шигорин</w:t>
          </w:r>
          <w:proofErr w:type="spellEnd"/>
          <w:r>
            <w:t xml:space="preserve"> // Ж. физ. химии. – 1972. – Т.46. – C.3065–3069.</w:t>
          </w:r>
        </w:p>
        <w:bookmarkEnd w:id="121"/>
        <w:p w14:paraId="5DC4C25D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17.</w:t>
          </w:r>
          <w:r w:rsidRPr="009C34C5">
            <w:rPr>
              <w:lang w:val="en-US"/>
            </w:rPr>
            <w:tab/>
          </w:r>
          <w:bookmarkStart w:id="122" w:name="_CTVL001367e67b3d3c14dbab8d1d6323d13ec85"/>
          <w:proofErr w:type="spellStart"/>
          <w:r w:rsidRPr="009C34C5">
            <w:rPr>
              <w:lang w:val="en-US"/>
            </w:rPr>
            <w:t>Khudyakov</w:t>
          </w:r>
          <w:proofErr w:type="spellEnd"/>
          <w:r w:rsidRPr="009C34C5">
            <w:rPr>
              <w:lang w:val="en-US"/>
            </w:rPr>
            <w:t xml:space="preserve">, I.V. Short-lived Phenoxy- and Semiquinone Radicals / I.V. </w:t>
          </w:r>
          <w:proofErr w:type="spellStart"/>
          <w:r w:rsidRPr="009C34C5">
            <w:rPr>
              <w:lang w:val="en-US"/>
            </w:rPr>
            <w:t>Khudyakov</w:t>
          </w:r>
          <w:proofErr w:type="spellEnd"/>
          <w:r w:rsidRPr="009C34C5">
            <w:rPr>
              <w:lang w:val="en-US"/>
            </w:rPr>
            <w:t xml:space="preserve">, V.A. </w:t>
          </w:r>
          <w:proofErr w:type="spellStart"/>
          <w:r w:rsidRPr="009C34C5">
            <w:rPr>
              <w:lang w:val="en-US"/>
            </w:rPr>
            <w:t>Kuz'min</w:t>
          </w:r>
          <w:proofErr w:type="spellEnd"/>
          <w:r w:rsidRPr="009C34C5">
            <w:rPr>
              <w:lang w:val="en-US"/>
            </w:rPr>
            <w:t xml:space="preserve"> // Russian Chemical Reviews. – 1975. – </w:t>
          </w:r>
          <w:r>
            <w:t>Т</w:t>
          </w:r>
          <w:r w:rsidRPr="009C34C5">
            <w:rPr>
              <w:lang w:val="en-US"/>
            </w:rPr>
            <w:t>.44, №10. – C.801–815.</w:t>
          </w:r>
        </w:p>
        <w:bookmarkEnd w:id="122"/>
        <w:p w14:paraId="5AFEFEA6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lastRenderedPageBreak/>
            <w:t>18.</w:t>
          </w:r>
          <w:r w:rsidRPr="009C34C5">
            <w:rPr>
              <w:lang w:val="en-US"/>
            </w:rPr>
            <w:tab/>
          </w:r>
          <w:bookmarkStart w:id="123" w:name="_CTVL0016f889ecb1b854275990058cd4f0e21a1"/>
          <w:proofErr w:type="spellStart"/>
          <w:r w:rsidRPr="009C34C5">
            <w:rPr>
              <w:lang w:val="en-US"/>
            </w:rPr>
            <w:t>Camphorquinone</w:t>
          </w:r>
          <w:proofErr w:type="spellEnd"/>
          <w:r w:rsidRPr="009C34C5">
            <w:rPr>
              <w:lang w:val="en-US"/>
            </w:rPr>
            <w:t xml:space="preserve">–amines </w:t>
          </w:r>
          <w:proofErr w:type="spellStart"/>
          <w:r w:rsidRPr="009C34C5">
            <w:rPr>
              <w:lang w:val="en-US"/>
            </w:rPr>
            <w:t>photoinitating</w:t>
          </w:r>
          <w:proofErr w:type="spellEnd"/>
          <w:r w:rsidRPr="009C34C5">
            <w:rPr>
              <w:lang w:val="en-US"/>
            </w:rPr>
            <w:t xml:space="preserve"> systems for the initiation of free radical polymerization / J. </w:t>
          </w:r>
          <w:proofErr w:type="spellStart"/>
          <w:r w:rsidRPr="009C34C5">
            <w:rPr>
              <w:lang w:val="en-US"/>
            </w:rPr>
            <w:t>Jakubiak</w:t>
          </w:r>
          <w:proofErr w:type="spellEnd"/>
          <w:r w:rsidRPr="009C34C5">
            <w:rPr>
              <w:lang w:val="en-US"/>
            </w:rPr>
            <w:t xml:space="preserve">, X. </w:t>
          </w:r>
          <w:proofErr w:type="spellStart"/>
          <w:r w:rsidRPr="009C34C5">
            <w:rPr>
              <w:lang w:val="en-US"/>
            </w:rPr>
            <w:t>Allonas</w:t>
          </w:r>
          <w:proofErr w:type="spellEnd"/>
          <w:r w:rsidRPr="009C34C5">
            <w:rPr>
              <w:lang w:val="en-US"/>
            </w:rPr>
            <w:t xml:space="preserve">, J.P. </w:t>
          </w:r>
          <w:proofErr w:type="spellStart"/>
          <w:r w:rsidRPr="009C34C5">
            <w:rPr>
              <w:lang w:val="en-US"/>
            </w:rPr>
            <w:t>Fouassier</w:t>
          </w:r>
          <w:proofErr w:type="spellEnd"/>
          <w:r w:rsidRPr="009C34C5">
            <w:rPr>
              <w:lang w:val="en-US"/>
            </w:rPr>
            <w:t xml:space="preserve"> [</w:t>
          </w:r>
          <w:r>
            <w:t>и</w:t>
          </w:r>
          <w:r w:rsidRPr="009C34C5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9C34C5">
            <w:rPr>
              <w:lang w:val="en-US"/>
            </w:rPr>
            <w:t>.] // Polymer. – 2003. – </w:t>
          </w:r>
          <w:r>
            <w:t>Т</w:t>
          </w:r>
          <w:r w:rsidRPr="009C34C5">
            <w:rPr>
              <w:lang w:val="en-US"/>
            </w:rPr>
            <w:t>.44, №18. – C.5219–5226.</w:t>
          </w:r>
        </w:p>
        <w:bookmarkEnd w:id="123"/>
        <w:p w14:paraId="266EED50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19.</w:t>
          </w:r>
          <w:r w:rsidRPr="009C34C5">
            <w:rPr>
              <w:lang w:val="en-US"/>
            </w:rPr>
            <w:tab/>
          </w:r>
          <w:bookmarkStart w:id="124" w:name="_CTVL0011182372a473a429fb8f0d76476df6b09"/>
          <w:r w:rsidRPr="009C34C5">
            <w:rPr>
              <w:lang w:val="en-US"/>
            </w:rPr>
            <w:t>Photochemical Reactions of Coenzyme PQQ (</w:t>
          </w:r>
          <w:proofErr w:type="spellStart"/>
          <w:r w:rsidRPr="009C34C5">
            <w:rPr>
              <w:lang w:val="en-US"/>
            </w:rPr>
            <w:t>Pyrroloquinolinequinone</w:t>
          </w:r>
          <w:proofErr w:type="spellEnd"/>
          <w:r w:rsidRPr="009C34C5">
            <w:rPr>
              <w:lang w:val="en-US"/>
            </w:rPr>
            <w:t xml:space="preserve">) and Analogues with Benzyl Alcohol Derivatives via Photoinduced Electron Transfer / S. </w:t>
          </w:r>
          <w:proofErr w:type="spellStart"/>
          <w:r w:rsidRPr="009C34C5">
            <w:rPr>
              <w:lang w:val="en-US"/>
            </w:rPr>
            <w:t>Fukuzumi</w:t>
          </w:r>
          <w:proofErr w:type="spellEnd"/>
          <w:r w:rsidRPr="009C34C5">
            <w:rPr>
              <w:lang w:val="en-US"/>
            </w:rPr>
            <w:t>, S. Itoh, T. Komori [</w:t>
          </w:r>
          <w:r>
            <w:t>и</w:t>
          </w:r>
          <w:r w:rsidRPr="009C34C5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9C34C5">
            <w:rPr>
              <w:lang w:val="en-US"/>
            </w:rPr>
            <w:t>.] // Journal of the American Chemical Society. – 2000. – </w:t>
          </w:r>
          <w:r>
            <w:t>Т</w:t>
          </w:r>
          <w:r w:rsidRPr="009C34C5">
            <w:rPr>
              <w:lang w:val="en-US"/>
            </w:rPr>
            <w:t>.122, №35. – C.8435–8443.</w:t>
          </w:r>
        </w:p>
        <w:bookmarkEnd w:id="124"/>
        <w:p w14:paraId="5AC72C0C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>
            <w:t>20.</w:t>
          </w:r>
          <w:r>
            <w:tab/>
          </w:r>
          <w:bookmarkStart w:id="125" w:name="_CTVL00168c4e1812678420cbd1ca09ab87246e4"/>
          <w:r>
            <w:t xml:space="preserve">Левин, П. Исследование триплетных состояний пространственно-затрудненных хинонов методом лазерного фотолиза / П. Левин, А. Беляев, В. Кузьмин // </w:t>
          </w:r>
          <w:proofErr w:type="spellStart"/>
          <w:r>
            <w:t>Изв</w:t>
          </w:r>
          <w:proofErr w:type="spellEnd"/>
          <w:r>
            <w:t>. АН</w:t>
          </w:r>
          <w:r w:rsidRPr="009C34C5">
            <w:rPr>
              <w:lang w:val="en-US"/>
            </w:rPr>
            <w:t xml:space="preserve"> </w:t>
          </w:r>
          <w:r>
            <w:t>СССР</w:t>
          </w:r>
          <w:r w:rsidRPr="009C34C5">
            <w:rPr>
              <w:lang w:val="en-US"/>
            </w:rPr>
            <w:t xml:space="preserve">, </w:t>
          </w:r>
          <w:r>
            <w:t>сер</w:t>
          </w:r>
          <w:r w:rsidRPr="009C34C5">
            <w:rPr>
              <w:lang w:val="en-US"/>
            </w:rPr>
            <w:t>. x</w:t>
          </w:r>
          <w:r>
            <w:t>им</w:t>
          </w:r>
          <w:r w:rsidRPr="009C34C5">
            <w:rPr>
              <w:lang w:val="en-US"/>
            </w:rPr>
            <w:t>. – 1987. – №2. – C.448–451.</w:t>
          </w:r>
        </w:p>
        <w:bookmarkEnd w:id="125"/>
        <w:p w14:paraId="146A122E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21.</w:t>
          </w:r>
          <w:r w:rsidRPr="009C34C5">
            <w:rPr>
              <w:lang w:val="en-US"/>
            </w:rPr>
            <w:tab/>
          </w:r>
          <w:bookmarkStart w:id="126" w:name="_CTVL001e8b5474b67e14347bf61d83bfcb294be"/>
          <w:r w:rsidRPr="009C34C5">
            <w:rPr>
              <w:lang w:val="en-US"/>
            </w:rPr>
            <w:t xml:space="preserve">Bruce, J.M. Light-induced and related reactions of quinones. Part I. The mechanism of formation of </w:t>
          </w:r>
          <w:proofErr w:type="spellStart"/>
          <w:r w:rsidRPr="009C34C5">
            <w:rPr>
              <w:lang w:val="en-US"/>
            </w:rPr>
            <w:t>acetylquinol</w:t>
          </w:r>
          <w:proofErr w:type="spellEnd"/>
          <w:r w:rsidRPr="009C34C5">
            <w:rPr>
              <w:lang w:val="en-US"/>
            </w:rPr>
            <w:t xml:space="preserve"> from 1,4-benzoquinone and acetaldehyde / J.M. Bruce, E. </w:t>
          </w:r>
          <w:proofErr w:type="spellStart"/>
          <w:r w:rsidRPr="009C34C5">
            <w:rPr>
              <w:lang w:val="en-US"/>
            </w:rPr>
            <w:t>Cutts</w:t>
          </w:r>
          <w:proofErr w:type="spellEnd"/>
          <w:r w:rsidRPr="009C34C5">
            <w:rPr>
              <w:lang w:val="en-US"/>
            </w:rPr>
            <w:t xml:space="preserve"> // Journal of the Chemical Society C: Organic. – 1966. – C.449.</w:t>
          </w:r>
        </w:p>
        <w:bookmarkEnd w:id="126"/>
        <w:p w14:paraId="5AF077B5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22.</w:t>
          </w:r>
          <w:r w:rsidRPr="009C34C5">
            <w:rPr>
              <w:lang w:val="en-US"/>
            </w:rPr>
            <w:tab/>
          </w:r>
          <w:bookmarkStart w:id="127" w:name="_CTVL0017780c177f7a84040b233caa3a173ca5c"/>
          <w:proofErr w:type="spellStart"/>
          <w:r w:rsidRPr="009C34C5">
            <w:rPr>
              <w:lang w:val="en-US"/>
            </w:rPr>
            <w:t>Arimitsu</w:t>
          </w:r>
          <w:proofErr w:type="spellEnd"/>
          <w:r w:rsidRPr="009C34C5">
            <w:rPr>
              <w:lang w:val="en-US"/>
            </w:rPr>
            <w:t xml:space="preserve">, S. Photochemical Reactions of p -Benzoquinone Complexes with Aromatic Molecules / S. </w:t>
          </w:r>
          <w:proofErr w:type="spellStart"/>
          <w:r w:rsidRPr="009C34C5">
            <w:rPr>
              <w:lang w:val="en-US"/>
            </w:rPr>
            <w:t>Arimitsu</w:t>
          </w:r>
          <w:proofErr w:type="spellEnd"/>
          <w:r w:rsidRPr="009C34C5">
            <w:rPr>
              <w:lang w:val="en-US"/>
            </w:rPr>
            <w:t xml:space="preserve">, H. </w:t>
          </w:r>
          <w:proofErr w:type="spellStart"/>
          <w:r w:rsidRPr="009C34C5">
            <w:rPr>
              <w:lang w:val="en-US"/>
            </w:rPr>
            <w:t>Tsubomura</w:t>
          </w:r>
          <w:proofErr w:type="spellEnd"/>
          <w:r w:rsidRPr="009C34C5">
            <w:rPr>
              <w:lang w:val="en-US"/>
            </w:rPr>
            <w:t xml:space="preserve"> // Bulletin of the Chemical Society of Japan. – 1972. – </w:t>
          </w:r>
          <w:r>
            <w:t>Т</w:t>
          </w:r>
          <w:r w:rsidRPr="009C34C5">
            <w:rPr>
              <w:lang w:val="en-US"/>
            </w:rPr>
            <w:t>.45, №8. – C.2433–2437.</w:t>
          </w:r>
        </w:p>
        <w:bookmarkEnd w:id="127"/>
        <w:p w14:paraId="4E640B65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23.</w:t>
          </w:r>
          <w:r w:rsidRPr="009C34C5">
            <w:rPr>
              <w:lang w:val="en-US"/>
            </w:rPr>
            <w:tab/>
          </w:r>
          <w:bookmarkStart w:id="128" w:name="_CTVL001e38ff760cb1346c5ad4d92b07adbd62e"/>
          <w:proofErr w:type="spellStart"/>
          <w:r w:rsidRPr="009C34C5">
            <w:rPr>
              <w:lang w:val="en-US"/>
            </w:rPr>
            <w:t>Devadoss</w:t>
          </w:r>
          <w:proofErr w:type="spellEnd"/>
          <w:r w:rsidRPr="009C34C5">
            <w:rPr>
              <w:lang w:val="en-US"/>
            </w:rPr>
            <w:t xml:space="preserve">, C. Picosecond and nanosecond studies of the photoreduction of benzophenone by </w:t>
          </w:r>
          <w:proofErr w:type="gramStart"/>
          <w:r w:rsidRPr="009C34C5">
            <w:rPr>
              <w:lang w:val="en-US"/>
            </w:rPr>
            <w:t>N,N</w:t>
          </w:r>
          <w:proofErr w:type="gramEnd"/>
          <w:r w:rsidRPr="009C34C5">
            <w:rPr>
              <w:lang w:val="en-US"/>
            </w:rPr>
            <w:t>-</w:t>
          </w:r>
          <w:proofErr w:type="spellStart"/>
          <w:r w:rsidRPr="009C34C5">
            <w:rPr>
              <w:lang w:val="en-US"/>
            </w:rPr>
            <w:t>diethylaniline</w:t>
          </w:r>
          <w:proofErr w:type="spellEnd"/>
          <w:r w:rsidRPr="009C34C5">
            <w:rPr>
              <w:lang w:val="en-US"/>
            </w:rPr>
            <w:t xml:space="preserve"> and triethylamine / C. </w:t>
          </w:r>
          <w:proofErr w:type="spellStart"/>
          <w:r w:rsidRPr="009C34C5">
            <w:rPr>
              <w:lang w:val="en-US"/>
            </w:rPr>
            <w:t>Devadoss</w:t>
          </w:r>
          <w:proofErr w:type="spellEnd"/>
          <w:r w:rsidRPr="009C34C5">
            <w:rPr>
              <w:lang w:val="en-US"/>
            </w:rPr>
            <w:t>, R.W. Fessenden // J. Phys. Chem. – 1991. – </w:t>
          </w:r>
          <w:r>
            <w:t>Т</w:t>
          </w:r>
          <w:r w:rsidRPr="009C34C5">
            <w:rPr>
              <w:lang w:val="en-US"/>
            </w:rPr>
            <w:t>.95, №19. – C.7253–7260.</w:t>
          </w:r>
        </w:p>
        <w:bookmarkEnd w:id="128"/>
        <w:p w14:paraId="3D97920A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24.</w:t>
          </w:r>
          <w:r w:rsidRPr="009C34C5">
            <w:rPr>
              <w:lang w:val="en-US"/>
            </w:rPr>
            <w:tab/>
          </w:r>
          <w:bookmarkStart w:id="129" w:name="_CTVL0013ba6da625dcb48eb92d602275be4e3b0"/>
          <w:r w:rsidRPr="009C34C5">
            <w:rPr>
              <w:lang w:val="en-US"/>
            </w:rPr>
            <w:t xml:space="preserve">Femtosecond-Picosecond Laser Photolysis Studies on Photoreduction Process of Excited Benzophenone with </w:t>
          </w:r>
          <w:proofErr w:type="gramStart"/>
          <w:r w:rsidRPr="009C34C5">
            <w:rPr>
              <w:lang w:val="en-US"/>
            </w:rPr>
            <w:t>N ,</w:t>
          </w:r>
          <w:proofErr w:type="gramEnd"/>
          <w:r w:rsidRPr="009C34C5">
            <w:rPr>
              <w:lang w:val="en-US"/>
            </w:rPr>
            <w:t xml:space="preserve"> N -Dimethylaniline in Acetonitrile Solution / H. </w:t>
          </w:r>
          <w:proofErr w:type="spellStart"/>
          <w:r w:rsidRPr="009C34C5">
            <w:rPr>
              <w:lang w:val="en-US"/>
            </w:rPr>
            <w:t>Miyasaka</w:t>
          </w:r>
          <w:proofErr w:type="spellEnd"/>
          <w:r w:rsidRPr="009C34C5">
            <w:rPr>
              <w:lang w:val="en-US"/>
            </w:rPr>
            <w:t xml:space="preserve">, K. Morita, K. </w:t>
          </w:r>
          <w:proofErr w:type="spellStart"/>
          <w:r w:rsidRPr="009C34C5">
            <w:rPr>
              <w:lang w:val="en-US"/>
            </w:rPr>
            <w:t>Kamada</w:t>
          </w:r>
          <w:proofErr w:type="spellEnd"/>
          <w:r w:rsidRPr="009C34C5">
            <w:rPr>
              <w:lang w:val="en-US"/>
            </w:rPr>
            <w:t xml:space="preserve">, N. </w:t>
          </w:r>
          <w:proofErr w:type="spellStart"/>
          <w:r w:rsidRPr="009C34C5">
            <w:rPr>
              <w:lang w:val="en-US"/>
            </w:rPr>
            <w:t>Mataga</w:t>
          </w:r>
          <w:proofErr w:type="spellEnd"/>
          <w:r w:rsidRPr="009C34C5">
            <w:rPr>
              <w:lang w:val="en-US"/>
            </w:rPr>
            <w:t xml:space="preserve"> // Bulletin of the Chemical Society of Japan. – 1990. – </w:t>
          </w:r>
          <w:r>
            <w:t>Т</w:t>
          </w:r>
          <w:r w:rsidRPr="009C34C5">
            <w:rPr>
              <w:lang w:val="en-US"/>
            </w:rPr>
            <w:t>.63, №12. – C.3385–3397.</w:t>
          </w:r>
        </w:p>
        <w:bookmarkEnd w:id="129"/>
        <w:p w14:paraId="646059C4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25.</w:t>
          </w:r>
          <w:r w:rsidRPr="009C34C5">
            <w:rPr>
              <w:lang w:val="en-US"/>
            </w:rPr>
            <w:tab/>
          </w:r>
          <w:bookmarkStart w:id="130" w:name="_CTVL001e2e3ff0a3f444252876f32760ae81dcc"/>
          <w:r w:rsidRPr="009C34C5">
            <w:rPr>
              <w:lang w:val="en-US"/>
            </w:rPr>
            <w:t>Peters, K.S. Proton-Transfer Reactions in Benzophenone/</w:t>
          </w:r>
          <w:proofErr w:type="gramStart"/>
          <w:r w:rsidRPr="009C34C5">
            <w:rPr>
              <w:lang w:val="en-US"/>
            </w:rPr>
            <w:t>N,N</w:t>
          </w:r>
          <w:proofErr w:type="gramEnd"/>
          <w:r w:rsidRPr="009C34C5">
            <w:rPr>
              <w:lang w:val="en-US"/>
            </w:rPr>
            <w:t>-Dimethylaniline Photochemistry / K.S. Peters // In Advances in photochemistry. – </w:t>
          </w:r>
          <w:r>
            <w:t>Т</w:t>
          </w:r>
          <w:r w:rsidRPr="009C34C5">
            <w:rPr>
              <w:lang w:val="en-US"/>
            </w:rPr>
            <w:t>.27. – C.51–82.</w:t>
          </w:r>
        </w:p>
        <w:bookmarkEnd w:id="130"/>
        <w:p w14:paraId="5F27B6A8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26.</w:t>
          </w:r>
          <w:r w:rsidRPr="009C34C5">
            <w:rPr>
              <w:lang w:val="en-US"/>
            </w:rPr>
            <w:tab/>
          </w:r>
          <w:bookmarkStart w:id="131" w:name="_CTVL0019a1980ac37d9419d926bf5fcb1cdd5c7"/>
          <w:proofErr w:type="spellStart"/>
          <w:r w:rsidRPr="009C34C5">
            <w:rPr>
              <w:lang w:val="en-US"/>
            </w:rPr>
            <w:t>Barltrop</w:t>
          </w:r>
          <w:proofErr w:type="spellEnd"/>
          <w:r w:rsidRPr="009C34C5">
            <w:rPr>
              <w:lang w:val="en-US"/>
            </w:rPr>
            <w:t xml:space="preserve">, J.A. Excited states in organic chemistry / J.A. </w:t>
          </w:r>
          <w:proofErr w:type="spellStart"/>
          <w:r w:rsidRPr="009C34C5">
            <w:rPr>
              <w:lang w:val="en-US"/>
            </w:rPr>
            <w:t>Barltrop</w:t>
          </w:r>
          <w:proofErr w:type="spellEnd"/>
          <w:r w:rsidRPr="009C34C5">
            <w:rPr>
              <w:lang w:val="en-US"/>
            </w:rPr>
            <w:t>, J.D. Coyle. – London: Wiley, 1975.</w:t>
          </w:r>
        </w:p>
        <w:bookmarkEnd w:id="131"/>
        <w:p w14:paraId="4A113905" w14:textId="77777777" w:rsidR="009C34C5" w:rsidRDefault="009C34C5" w:rsidP="009C34C5">
          <w:pPr>
            <w:pStyle w:val="CitaviBibliographyEntry"/>
          </w:pPr>
          <w:r>
            <w:t>27.</w:t>
          </w:r>
          <w:r>
            <w:tab/>
          </w:r>
          <w:bookmarkStart w:id="132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32"/>
        <w:p w14:paraId="7E9A83C6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28.</w:t>
          </w:r>
          <w:r w:rsidRPr="009C34C5">
            <w:rPr>
              <w:lang w:val="en-US"/>
            </w:rPr>
            <w:tab/>
          </w:r>
          <w:bookmarkStart w:id="133" w:name="_CTVL001ec43236ddad642fbaf34a7b8fe91327d"/>
          <w:r w:rsidRPr="009C34C5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9C34C5">
            <w:rPr>
              <w:lang w:val="en-US"/>
            </w:rPr>
            <w:t>.97. – C.3761–3764.</w:t>
          </w:r>
        </w:p>
        <w:bookmarkEnd w:id="133"/>
        <w:p w14:paraId="4C233558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29.</w:t>
          </w:r>
          <w:r w:rsidRPr="009C34C5">
            <w:rPr>
              <w:lang w:val="en-US"/>
            </w:rPr>
            <w:tab/>
          </w:r>
          <w:bookmarkStart w:id="134" w:name="_CTVL0013b14bcf754ef4de4aa6e87347afa2d59"/>
          <w:r w:rsidRPr="009C34C5">
            <w:rPr>
              <w:lang w:val="en-US"/>
            </w:rPr>
            <w:t>Peters, K. A picosecond kinetic study of nonadiabatic proton transfer within the contact radical ion pair of substituted benzophenones/</w:t>
          </w:r>
          <w:proofErr w:type="gramStart"/>
          <w:r w:rsidRPr="009C34C5">
            <w:rPr>
              <w:lang w:val="en-US"/>
            </w:rPr>
            <w:t>N,N</w:t>
          </w:r>
          <w:proofErr w:type="gramEnd"/>
          <w:r w:rsidRPr="009C34C5">
            <w:rPr>
              <w:lang w:val="en-US"/>
            </w:rPr>
            <w:t>-</w:t>
          </w:r>
          <w:proofErr w:type="spellStart"/>
          <w:r w:rsidRPr="009C34C5">
            <w:rPr>
              <w:lang w:val="en-US"/>
            </w:rPr>
            <w:t>diethylaniline</w:t>
          </w:r>
          <w:proofErr w:type="spellEnd"/>
          <w:r w:rsidRPr="009C34C5">
            <w:rPr>
              <w:lang w:val="en-US"/>
            </w:rPr>
            <w:t xml:space="preserve"> / K. Peters, A. Cashin, P. Timbers // J. Amer. Chem. Soc. – 2000. – </w:t>
          </w:r>
          <w:r>
            <w:t>Т</w:t>
          </w:r>
          <w:r w:rsidRPr="009C34C5">
            <w:rPr>
              <w:lang w:val="en-US"/>
            </w:rPr>
            <w:t>.122. – C.107–113.</w:t>
          </w:r>
        </w:p>
        <w:bookmarkEnd w:id="134"/>
        <w:p w14:paraId="5010B4E7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30.</w:t>
          </w:r>
          <w:r w:rsidRPr="009C34C5">
            <w:rPr>
              <w:lang w:val="en-US"/>
            </w:rPr>
            <w:tab/>
          </w:r>
          <w:bookmarkStart w:id="135" w:name="_CTVL0012b7f60b93d564e73807e2915eb54653b"/>
          <w:r w:rsidRPr="009C34C5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9C34C5">
            <w:rPr>
              <w:lang w:val="en-US"/>
            </w:rPr>
            <w:t>.96. – C.223–233.</w:t>
          </w:r>
        </w:p>
        <w:bookmarkEnd w:id="135"/>
        <w:p w14:paraId="32B7ADCA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31.</w:t>
          </w:r>
          <w:r w:rsidRPr="009C34C5">
            <w:rPr>
              <w:lang w:val="en-US"/>
            </w:rPr>
            <w:tab/>
          </w:r>
          <w:bookmarkStart w:id="136" w:name="_CTVL001292c6354d73e44b08a255cb21fa4e588"/>
          <w:r w:rsidRPr="009C34C5">
            <w:rPr>
              <w:lang w:val="en-US"/>
            </w:rPr>
            <w:t>Peters, K.S. A theory-experiment conundrum for proton transfer / K.S. Peters // Acc. Chem. Res. – 2009. – Vol. 42, №1. – P.89–96.</w:t>
          </w:r>
        </w:p>
        <w:bookmarkEnd w:id="136"/>
        <w:p w14:paraId="107F80BB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32.</w:t>
          </w:r>
          <w:r w:rsidRPr="009C34C5">
            <w:rPr>
              <w:lang w:val="en-US"/>
            </w:rPr>
            <w:tab/>
          </w:r>
          <w:bookmarkStart w:id="137" w:name="_CTVL00182a4675bc8fc493a91f5a4e9de63f503"/>
          <w:r w:rsidRPr="009C34C5">
            <w:rPr>
              <w:lang w:val="en-US"/>
            </w:rPr>
            <w:t xml:space="preserve">Levin, P.P. Triplet Exciplexes in the Photochemistry of Quinones / P.P. Levin, V.A. </w:t>
          </w:r>
          <w:proofErr w:type="spellStart"/>
          <w:r w:rsidRPr="009C34C5">
            <w:rPr>
              <w:lang w:val="en-US"/>
            </w:rPr>
            <w:t>Kuz'min</w:t>
          </w:r>
          <w:proofErr w:type="spellEnd"/>
          <w:r w:rsidRPr="009C34C5">
            <w:rPr>
              <w:lang w:val="en-US"/>
            </w:rPr>
            <w:t xml:space="preserve"> // Russian Chemical Reviews. – 1987. – </w:t>
          </w:r>
          <w:r>
            <w:t>Т</w:t>
          </w:r>
          <w:r w:rsidRPr="009C34C5">
            <w:rPr>
              <w:lang w:val="en-US"/>
            </w:rPr>
            <w:t>.56, №4. – C.307–325.</w:t>
          </w:r>
        </w:p>
        <w:bookmarkEnd w:id="137"/>
        <w:p w14:paraId="29113165" w14:textId="77777777" w:rsidR="009C34C5" w:rsidRDefault="009C34C5" w:rsidP="009C34C5">
          <w:pPr>
            <w:pStyle w:val="CitaviBibliographyEntry"/>
          </w:pPr>
          <w:r>
            <w:t>33.</w:t>
          </w:r>
          <w:r>
            <w:tab/>
          </w:r>
          <w:bookmarkStart w:id="138" w:name="_CTVL001ed550c714c5544508b25af2ca3873023"/>
          <w:proofErr w:type="spellStart"/>
          <w:r>
            <w:t>Шушунова</w:t>
          </w:r>
          <w:proofErr w:type="spellEnd"/>
          <w:r>
            <w:t>, Н. Ингибирование полимеризации метилметакрилата системой орто-</w:t>
          </w:r>
          <w:proofErr w:type="spellStart"/>
          <w:r>
            <w:t>бензохинон</w:t>
          </w:r>
          <w:proofErr w:type="spellEnd"/>
          <w:r>
            <w:t xml:space="preserve">-амин / Н. </w:t>
          </w:r>
          <w:proofErr w:type="spellStart"/>
          <w:r>
            <w:t>Шушунова</w:t>
          </w:r>
          <w:proofErr w:type="spellEnd"/>
          <w:r>
            <w:t>, С. Чесноков // Высокомолекулярные соединения. – 2009. – Т.51, №12. – C.2135–2145.</w:t>
          </w:r>
        </w:p>
        <w:bookmarkEnd w:id="138"/>
        <w:p w14:paraId="487CC070" w14:textId="77777777" w:rsidR="009C34C5" w:rsidRDefault="009C34C5" w:rsidP="009C34C5">
          <w:pPr>
            <w:pStyle w:val="CitaviBibliographyEntry"/>
          </w:pPr>
          <w:r>
            <w:lastRenderedPageBreak/>
            <w:t>34.</w:t>
          </w:r>
          <w:r>
            <w:tab/>
          </w:r>
          <w:bookmarkStart w:id="139" w:name="_CTVL001320c2cd48e674fe1b84b0da6cc777ed7"/>
          <w:proofErr w:type="spellStart"/>
          <w:r>
            <w:t>Мазалецкая</w:t>
          </w:r>
          <w:proofErr w:type="spellEnd"/>
          <w:r>
            <w:t xml:space="preserve">, Л. / Л. </w:t>
          </w:r>
          <w:proofErr w:type="spellStart"/>
          <w:r>
            <w:t>Мазалецкая</w:t>
          </w:r>
          <w:proofErr w:type="spellEnd"/>
          <w:r>
            <w:t>, Карпухина Г.В. // Кинетика и катализ. – 1989. – Т.30, №2. – C.308.</w:t>
          </w:r>
        </w:p>
        <w:bookmarkEnd w:id="139"/>
        <w:p w14:paraId="7955E1A7" w14:textId="77777777" w:rsidR="009C34C5" w:rsidRDefault="009C34C5" w:rsidP="009C34C5">
          <w:pPr>
            <w:pStyle w:val="CitaviBibliographyEntry"/>
          </w:pPr>
          <w:r>
            <w:t>35.</w:t>
          </w:r>
          <w:r>
            <w:tab/>
          </w:r>
          <w:bookmarkStart w:id="140" w:name="_CTVL001a69e667818c84b01b749bb0a990f5b93"/>
          <w:r>
            <w:t xml:space="preserve">С. Чесноков, В. Черкасов, Ю. Чечет [и др.] // </w:t>
          </w:r>
          <w:proofErr w:type="spellStart"/>
          <w:r>
            <w:t>Изв</w:t>
          </w:r>
          <w:proofErr w:type="spellEnd"/>
          <w:r>
            <w:t xml:space="preserve">. АН СССР, сер. </w:t>
          </w:r>
          <w:proofErr w:type="spellStart"/>
          <w:r>
            <w:t>xим</w:t>
          </w:r>
          <w:proofErr w:type="spellEnd"/>
          <w:r>
            <w:t>. – 2000. – C.1515.</w:t>
          </w:r>
        </w:p>
        <w:bookmarkEnd w:id="140"/>
        <w:p w14:paraId="4B0E416B" w14:textId="77777777" w:rsidR="009C34C5" w:rsidRDefault="009C34C5" w:rsidP="009C34C5">
          <w:pPr>
            <w:pStyle w:val="CitaviBibliographyEntry"/>
          </w:pPr>
          <w:r>
            <w:t>36.</w:t>
          </w:r>
          <w:r>
            <w:tab/>
          </w:r>
          <w:bookmarkStart w:id="141" w:name="_CTVL0017c42405d132d46b1b4369905265ff9d2"/>
          <w:proofErr w:type="spellStart"/>
          <w:r>
            <w:t>Багдасарьян</w:t>
          </w:r>
          <w:proofErr w:type="spellEnd"/>
          <w:r>
            <w:t xml:space="preserve"> Х.С. Теория радикальной полимеризации / </w:t>
          </w:r>
          <w:proofErr w:type="spellStart"/>
          <w:r>
            <w:t>Багдасарьян</w:t>
          </w:r>
          <w:proofErr w:type="spellEnd"/>
          <w:r>
            <w:t xml:space="preserve"> Х.С.: Наука, 1966.</w:t>
          </w:r>
        </w:p>
        <w:bookmarkEnd w:id="141"/>
        <w:p w14:paraId="79AEBEA7" w14:textId="77777777" w:rsidR="009C34C5" w:rsidRDefault="009C34C5" w:rsidP="009C34C5">
          <w:pPr>
            <w:pStyle w:val="CitaviBibliographyEntry"/>
          </w:pPr>
          <w:r>
            <w:t>37.</w:t>
          </w:r>
          <w:r>
            <w:tab/>
          </w:r>
          <w:bookmarkStart w:id="142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42"/>
        <w:p w14:paraId="0FF34E60" w14:textId="77777777" w:rsidR="009C34C5" w:rsidRDefault="009C34C5" w:rsidP="009C34C5">
          <w:pPr>
            <w:pStyle w:val="CitaviBibliographyEntry"/>
          </w:pPr>
          <w:r>
            <w:t>38.</w:t>
          </w:r>
          <w:r>
            <w:tab/>
          </w:r>
          <w:bookmarkStart w:id="143" w:name="_CTVL001d62e58c640f0480e802d2364fd507915"/>
          <w:r>
            <w:t xml:space="preserve">Шурыгина, М.П. Влияние природы растворителя на кинетику фотовосстановления замещенных </w:t>
          </w:r>
          <w:proofErr w:type="spellStart"/>
          <w:r>
            <w:t>бензохинонов</w:t>
          </w:r>
          <w:proofErr w:type="spellEnd"/>
          <w:r>
            <w:t xml:space="preserve"> / М.П. Шурыгина, С.А. Чесноков, Г.А. Абакумов // Химия высоких энергий. – 2016. – Т.50, №3. – C.202–207.</w:t>
          </w:r>
        </w:p>
        <w:bookmarkEnd w:id="143"/>
        <w:p w14:paraId="4991651A" w14:textId="77777777" w:rsidR="009C34C5" w:rsidRDefault="009C34C5" w:rsidP="009C34C5">
          <w:pPr>
            <w:pStyle w:val="CitaviBibliographyEntry"/>
          </w:pPr>
          <w:r>
            <w:t>39.</w:t>
          </w:r>
          <w:r>
            <w:tab/>
          </w:r>
          <w:bookmarkStart w:id="144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44"/>
        <w:p w14:paraId="1B8BC155" w14:textId="77777777" w:rsidR="009C34C5" w:rsidRDefault="009C34C5" w:rsidP="009C34C5">
          <w:pPr>
            <w:pStyle w:val="CitaviBibliographyEntry"/>
          </w:pPr>
          <w:r>
            <w:t>40.</w:t>
          </w:r>
          <w:r>
            <w:tab/>
          </w:r>
          <w:bookmarkStart w:id="145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145"/>
        <w:p w14:paraId="1C5F4577" w14:textId="77777777" w:rsidR="009C34C5" w:rsidRDefault="009C34C5" w:rsidP="009C34C5">
          <w:pPr>
            <w:pStyle w:val="CitaviBibliographyEntry"/>
          </w:pPr>
          <w:r>
            <w:t>41.</w:t>
          </w:r>
          <w:r>
            <w:tab/>
          </w:r>
          <w:bookmarkStart w:id="146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46"/>
        <w:p w14:paraId="0F9EE9BC" w14:textId="77777777" w:rsidR="009C34C5" w:rsidRDefault="009C34C5" w:rsidP="009C34C5">
          <w:pPr>
            <w:pStyle w:val="CitaviBibliographyEntry"/>
          </w:pPr>
          <w:r>
            <w:t>42.</w:t>
          </w:r>
          <w:r>
            <w:tab/>
          </w:r>
          <w:bookmarkStart w:id="147" w:name="_CTVL001da35897ff2f44b61b77795d1895b4d49"/>
          <w:proofErr w:type="spellStart"/>
          <w:r>
            <w:t>Мышенков</w:t>
          </w:r>
          <w:proofErr w:type="spellEnd"/>
          <w:r>
            <w:t xml:space="preserve">, В. Численное решение обыкновенных дифференциальных уравнений / В. </w:t>
          </w:r>
          <w:proofErr w:type="spellStart"/>
          <w:r>
            <w:t>Мышенков</w:t>
          </w:r>
          <w:proofErr w:type="spellEnd"/>
          <w:r>
            <w:t>, М. Е.В. – Москва, 2005.</w:t>
          </w:r>
        </w:p>
        <w:bookmarkEnd w:id="147"/>
        <w:p w14:paraId="1C673BCE" w14:textId="77777777" w:rsidR="009C34C5" w:rsidRDefault="009C34C5" w:rsidP="009C34C5">
          <w:pPr>
            <w:pStyle w:val="CitaviBibliographyEntry"/>
          </w:pPr>
          <w:r>
            <w:t>43.</w:t>
          </w:r>
          <w:r>
            <w:tab/>
          </w:r>
          <w:bookmarkStart w:id="148" w:name="_CTVL00184636429924f486baa2b1c88615fc6d4"/>
          <w:r>
            <w:t xml:space="preserve">Пименов, В.Г. Численные </w:t>
          </w:r>
          <w:proofErr w:type="gramStart"/>
          <w:r>
            <w:t>методы :</w:t>
          </w:r>
          <w:proofErr w:type="gramEnd"/>
          <w:r>
            <w:t xml:space="preserve"> в 2 ч / В.Г. Пименов. – Екатеринбург, 2014.</w:t>
          </w:r>
        </w:p>
        <w:bookmarkEnd w:id="148"/>
        <w:p w14:paraId="01A3F806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44.</w:t>
          </w:r>
          <w:r w:rsidRPr="009C34C5">
            <w:rPr>
              <w:lang w:val="en-US"/>
            </w:rPr>
            <w:tab/>
          </w:r>
          <w:bookmarkStart w:id="149" w:name="_CTVL0017c21c809c7b34edbbeb1dbcde00a753a"/>
          <w:r w:rsidRPr="009C34C5">
            <w:rPr>
              <w:lang w:val="en-US"/>
            </w:rPr>
            <w:t xml:space="preserve">Fehlberg, E. </w:t>
          </w:r>
          <w:proofErr w:type="spellStart"/>
          <w:r w:rsidRPr="009C34C5">
            <w:rPr>
              <w:lang w:val="en-US"/>
            </w:rPr>
            <w:t>Klassische</w:t>
          </w:r>
          <w:proofErr w:type="spellEnd"/>
          <w:r w:rsidRPr="009C34C5">
            <w:rPr>
              <w:lang w:val="en-US"/>
            </w:rPr>
            <w:t xml:space="preserve"> Runge-</w:t>
          </w:r>
          <w:proofErr w:type="spellStart"/>
          <w:r w:rsidRPr="009C34C5">
            <w:rPr>
              <w:lang w:val="en-US"/>
            </w:rPr>
            <w:t>Kutta</w:t>
          </w:r>
          <w:proofErr w:type="spellEnd"/>
          <w:r w:rsidRPr="009C34C5">
            <w:rPr>
              <w:lang w:val="en-US"/>
            </w:rPr>
            <w:t>-</w:t>
          </w:r>
          <w:proofErr w:type="spellStart"/>
          <w:r w:rsidRPr="009C34C5">
            <w:rPr>
              <w:lang w:val="en-US"/>
            </w:rPr>
            <w:t>Formeln</w:t>
          </w:r>
          <w:proofErr w:type="spellEnd"/>
          <w:r w:rsidRPr="009C34C5">
            <w:rPr>
              <w:lang w:val="en-US"/>
            </w:rPr>
            <w:t xml:space="preserve"> </w:t>
          </w:r>
          <w:proofErr w:type="spellStart"/>
          <w:r w:rsidRPr="009C34C5">
            <w:rPr>
              <w:lang w:val="en-US"/>
            </w:rPr>
            <w:t>vierter</w:t>
          </w:r>
          <w:proofErr w:type="spellEnd"/>
          <w:r w:rsidRPr="009C34C5">
            <w:rPr>
              <w:lang w:val="en-US"/>
            </w:rPr>
            <w:t xml:space="preserve"> und </w:t>
          </w:r>
          <w:proofErr w:type="spellStart"/>
          <w:r w:rsidRPr="009C34C5">
            <w:rPr>
              <w:lang w:val="en-US"/>
            </w:rPr>
            <w:t>niedrigerer</w:t>
          </w:r>
          <w:proofErr w:type="spellEnd"/>
          <w:r w:rsidRPr="009C34C5">
            <w:rPr>
              <w:lang w:val="en-US"/>
            </w:rPr>
            <w:t xml:space="preserve"> </w:t>
          </w:r>
          <w:proofErr w:type="spellStart"/>
          <w:r w:rsidRPr="009C34C5">
            <w:rPr>
              <w:lang w:val="en-US"/>
            </w:rPr>
            <w:t>Ordnung</w:t>
          </w:r>
          <w:proofErr w:type="spellEnd"/>
          <w:r w:rsidRPr="009C34C5">
            <w:rPr>
              <w:lang w:val="en-US"/>
            </w:rPr>
            <w:t xml:space="preserve"> </w:t>
          </w:r>
          <w:proofErr w:type="spellStart"/>
          <w:r w:rsidRPr="009C34C5">
            <w:rPr>
              <w:lang w:val="en-US"/>
            </w:rPr>
            <w:t>mit</w:t>
          </w:r>
          <w:proofErr w:type="spellEnd"/>
          <w:r w:rsidRPr="009C34C5">
            <w:rPr>
              <w:lang w:val="en-US"/>
            </w:rPr>
            <w:t xml:space="preserve"> </w:t>
          </w:r>
          <w:proofErr w:type="spellStart"/>
          <w:r w:rsidRPr="009C34C5">
            <w:rPr>
              <w:lang w:val="en-US"/>
            </w:rPr>
            <w:t>Schrittweiten-Kontrolle</w:t>
          </w:r>
          <w:proofErr w:type="spellEnd"/>
          <w:r w:rsidRPr="009C34C5">
            <w:rPr>
              <w:lang w:val="en-US"/>
            </w:rPr>
            <w:t xml:space="preserve"> und </w:t>
          </w:r>
          <w:proofErr w:type="spellStart"/>
          <w:r w:rsidRPr="009C34C5">
            <w:rPr>
              <w:lang w:val="en-US"/>
            </w:rPr>
            <w:t>ihre</w:t>
          </w:r>
          <w:proofErr w:type="spellEnd"/>
          <w:r w:rsidRPr="009C34C5">
            <w:rPr>
              <w:lang w:val="en-US"/>
            </w:rPr>
            <w:t xml:space="preserve"> </w:t>
          </w:r>
          <w:proofErr w:type="spellStart"/>
          <w:r w:rsidRPr="009C34C5">
            <w:rPr>
              <w:lang w:val="en-US"/>
            </w:rPr>
            <w:t>Anwendung</w:t>
          </w:r>
          <w:proofErr w:type="spellEnd"/>
          <w:r w:rsidRPr="009C34C5">
            <w:rPr>
              <w:lang w:val="en-US"/>
            </w:rPr>
            <w:t xml:space="preserve"> auf </w:t>
          </w:r>
          <w:proofErr w:type="spellStart"/>
          <w:r w:rsidRPr="009C34C5">
            <w:rPr>
              <w:lang w:val="en-US"/>
            </w:rPr>
            <w:t>Wärmeleitungsprobleme</w:t>
          </w:r>
          <w:proofErr w:type="spellEnd"/>
          <w:r w:rsidRPr="009C34C5">
            <w:rPr>
              <w:lang w:val="en-US"/>
            </w:rPr>
            <w:t xml:space="preserve"> / E. Fehlberg: National aeronautics and space administration, 1970.</w:t>
          </w:r>
        </w:p>
        <w:bookmarkEnd w:id="149"/>
        <w:p w14:paraId="6E76616A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45.</w:t>
          </w:r>
          <w:r w:rsidRPr="009C34C5">
            <w:rPr>
              <w:lang w:val="en-US"/>
            </w:rPr>
            <w:tab/>
          </w:r>
          <w:bookmarkStart w:id="150" w:name="_CTVL001ab6d0e4e9680468b8aaf80297df161cd"/>
          <w:proofErr w:type="spellStart"/>
          <w:r w:rsidRPr="009C34C5">
            <w:rPr>
              <w:lang w:val="en-US"/>
            </w:rPr>
            <w:t>Hedayati</w:t>
          </w:r>
          <w:proofErr w:type="spellEnd"/>
          <w:r w:rsidRPr="009C34C5">
            <w:rPr>
              <w:lang w:val="en-US"/>
            </w:rPr>
            <w:t xml:space="preserve"> </w:t>
          </w:r>
          <w:proofErr w:type="spellStart"/>
          <w:r w:rsidRPr="009C34C5">
            <w:rPr>
              <w:lang w:val="en-US"/>
            </w:rPr>
            <w:t>Nasab</w:t>
          </w:r>
          <w:proofErr w:type="spellEnd"/>
          <w:r w:rsidRPr="009C34C5">
            <w:rPr>
              <w:lang w:val="en-US"/>
            </w:rPr>
            <w:t>, S. Third-order Paired Explicit Runge-</w:t>
          </w:r>
          <w:proofErr w:type="spellStart"/>
          <w:r w:rsidRPr="009C34C5">
            <w:rPr>
              <w:lang w:val="en-US"/>
            </w:rPr>
            <w:t>Kutta</w:t>
          </w:r>
          <w:proofErr w:type="spellEnd"/>
          <w:r w:rsidRPr="009C34C5">
            <w:rPr>
              <w:lang w:val="en-US"/>
            </w:rPr>
            <w:t xml:space="preserve"> schemes for stiff systems of equations / S. </w:t>
          </w:r>
          <w:proofErr w:type="spellStart"/>
          <w:r w:rsidRPr="009C34C5">
            <w:rPr>
              <w:lang w:val="en-US"/>
            </w:rPr>
            <w:t>Hedayati</w:t>
          </w:r>
          <w:proofErr w:type="spellEnd"/>
          <w:r w:rsidRPr="009C34C5">
            <w:rPr>
              <w:lang w:val="en-US"/>
            </w:rPr>
            <w:t xml:space="preserve"> </w:t>
          </w:r>
          <w:proofErr w:type="spellStart"/>
          <w:r w:rsidRPr="009C34C5">
            <w:rPr>
              <w:lang w:val="en-US"/>
            </w:rPr>
            <w:t>Nasab</w:t>
          </w:r>
          <w:proofErr w:type="spellEnd"/>
          <w:r w:rsidRPr="009C34C5">
            <w:rPr>
              <w:lang w:val="en-US"/>
            </w:rPr>
            <w:t xml:space="preserve">, B.C. </w:t>
          </w:r>
          <w:proofErr w:type="spellStart"/>
          <w:r w:rsidRPr="009C34C5">
            <w:rPr>
              <w:lang w:val="en-US"/>
            </w:rPr>
            <w:t>Vermeire</w:t>
          </w:r>
          <w:proofErr w:type="spellEnd"/>
          <w:r w:rsidRPr="009C34C5">
            <w:rPr>
              <w:lang w:val="en-US"/>
            </w:rPr>
            <w:t xml:space="preserve"> // Journal of Computational Physics. – 2022. – </w:t>
          </w:r>
          <w:r>
            <w:t>Т</w:t>
          </w:r>
          <w:r w:rsidRPr="009C34C5">
            <w:rPr>
              <w:lang w:val="en-US"/>
            </w:rPr>
            <w:t>.468. – C.111470.</w:t>
          </w:r>
        </w:p>
        <w:bookmarkEnd w:id="150"/>
        <w:p w14:paraId="429F2D92" w14:textId="77777777" w:rsidR="009C34C5" w:rsidRDefault="009C34C5" w:rsidP="009C34C5">
          <w:pPr>
            <w:pStyle w:val="CitaviBibliographyEntry"/>
          </w:pPr>
          <w:r>
            <w:t>46.</w:t>
          </w:r>
          <w:r>
            <w:tab/>
          </w:r>
          <w:bookmarkStart w:id="151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51"/>
        <w:p w14:paraId="77328241" w14:textId="77777777" w:rsidR="009C34C5" w:rsidRDefault="009C34C5" w:rsidP="009C34C5">
          <w:pPr>
            <w:pStyle w:val="CitaviBibliographyEntry"/>
          </w:pPr>
          <w:r>
            <w:t>47.</w:t>
          </w:r>
          <w:r>
            <w:tab/>
          </w:r>
          <w:bookmarkStart w:id="152" w:name="_CTVL001c6f622c35dcc45c3b88abad104942fa9"/>
          <w:r>
            <w:t xml:space="preserve">Гир, К.В. Численное интегрирование обыкновенных дифференциальных уравнений / К.В. Гир // </w:t>
          </w:r>
          <w:proofErr w:type="spellStart"/>
          <w:r>
            <w:t>Mathematics</w:t>
          </w:r>
          <w:proofErr w:type="spellEnd"/>
          <w:r>
            <w:t xml:space="preserve"> </w:t>
          </w:r>
          <w:proofErr w:type="spellStart"/>
          <w:r>
            <w:t>of</w:t>
          </w:r>
          <w:proofErr w:type="spellEnd"/>
          <w:r>
            <w:t xml:space="preserve"> </w:t>
          </w:r>
          <w:proofErr w:type="spellStart"/>
          <w:r>
            <w:t>Computation</w:t>
          </w:r>
          <w:proofErr w:type="spellEnd"/>
          <w:r>
            <w:t>. – 1967. – Т.98.</w:t>
          </w:r>
        </w:p>
        <w:bookmarkEnd w:id="152"/>
        <w:p w14:paraId="633C063E" w14:textId="77777777" w:rsidR="009C34C5" w:rsidRDefault="009C34C5" w:rsidP="009C34C5">
          <w:pPr>
            <w:pStyle w:val="CitaviBibliographyEntry"/>
          </w:pPr>
          <w:r>
            <w:t>48.</w:t>
          </w:r>
          <w:r>
            <w:tab/>
          </w:r>
          <w:bookmarkStart w:id="153" w:name="_CTVL001832d1fd66b64488fbead14ccf5132a17"/>
          <w:r>
            <w:t xml:space="preserve">Самарский, А.А. Численные методы: учеб. пособие для вузов / А.А. Самарский, А.В. </w:t>
          </w:r>
          <w:proofErr w:type="spellStart"/>
          <w:r>
            <w:t>Гулин</w:t>
          </w:r>
          <w:proofErr w:type="spellEnd"/>
          <w:r>
            <w:t>. – Москва: Наука, 1989.</w:t>
          </w:r>
        </w:p>
        <w:bookmarkEnd w:id="153"/>
        <w:p w14:paraId="164E5574" w14:textId="77777777" w:rsidR="009C34C5" w:rsidRDefault="009C34C5" w:rsidP="009C34C5">
          <w:pPr>
            <w:pStyle w:val="CitaviBibliographyEntry"/>
          </w:pPr>
          <w:r>
            <w:t>49.</w:t>
          </w:r>
          <w:r>
            <w:tab/>
          </w:r>
          <w:bookmarkStart w:id="154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54"/>
        <w:p w14:paraId="6ED0F90C" w14:textId="77777777" w:rsidR="009C34C5" w:rsidRDefault="009C34C5" w:rsidP="009C34C5">
          <w:pPr>
            <w:pStyle w:val="CitaviBibliographyEntry"/>
          </w:pPr>
          <w:r>
            <w:t>50.</w:t>
          </w:r>
          <w:r>
            <w:tab/>
          </w:r>
          <w:bookmarkStart w:id="155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55"/>
        <w:p w14:paraId="026EED9E" w14:textId="77777777" w:rsidR="009C34C5" w:rsidRDefault="009C34C5" w:rsidP="009C34C5">
          <w:pPr>
            <w:pStyle w:val="CitaviBibliographyEntry"/>
          </w:pPr>
          <w:r>
            <w:t>51.</w:t>
          </w:r>
          <w:r>
            <w:tab/>
          </w:r>
          <w:bookmarkStart w:id="156" w:name="_CTVL001ba48853b548e4e90aeb80421cf674030"/>
          <w:proofErr w:type="spellStart"/>
          <w:r>
            <w:t>Авхадиев</w:t>
          </w:r>
          <w:proofErr w:type="spellEnd"/>
          <w:r>
            <w:t xml:space="preserve">, Ф. Численные методы алгебры и анализа / Ф. </w:t>
          </w:r>
          <w:proofErr w:type="spellStart"/>
          <w:r>
            <w:t>Авхадиев</w:t>
          </w:r>
          <w:proofErr w:type="spellEnd"/>
          <w:r>
            <w:t>. – Казань: Казанский университет, 2019.</w:t>
          </w:r>
        </w:p>
        <w:bookmarkEnd w:id="156"/>
        <w:p w14:paraId="0A1087F5" w14:textId="77777777" w:rsidR="009C34C5" w:rsidRDefault="009C34C5" w:rsidP="009C34C5">
          <w:pPr>
            <w:pStyle w:val="CitaviBibliographyEntry"/>
          </w:pPr>
          <w:r>
            <w:t>52.</w:t>
          </w:r>
          <w:r>
            <w:tab/>
          </w:r>
          <w:bookmarkStart w:id="157" w:name="_CTVL0010471d3e385a5428c87089fad00015b68"/>
          <w:r>
            <w:t xml:space="preserve">Эстербю, О. Прямые методы для разреженных матриц / О. Эстербю, З. </w:t>
          </w:r>
          <w:proofErr w:type="spellStart"/>
          <w:r>
            <w:t>Златев</w:t>
          </w:r>
          <w:proofErr w:type="spellEnd"/>
          <w:r>
            <w:t>, 1987.</w:t>
          </w:r>
        </w:p>
        <w:bookmarkEnd w:id="157"/>
        <w:p w14:paraId="193E0EF6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53.</w:t>
          </w:r>
          <w:r w:rsidRPr="009C34C5">
            <w:rPr>
              <w:lang w:val="en-US"/>
            </w:rPr>
            <w:tab/>
          </w:r>
          <w:bookmarkStart w:id="158" w:name="_CTVL0010b56564199754e62bb0829457e16fdf2"/>
          <w:r w:rsidRPr="009C34C5">
            <w:rPr>
              <w:lang w:val="en-US"/>
            </w:rPr>
            <w:t xml:space="preserve">Duff, I.S. Direct methods for sparse matrices / I.S. Duff, A.M. </w:t>
          </w:r>
          <w:proofErr w:type="spellStart"/>
          <w:r w:rsidRPr="009C34C5">
            <w:rPr>
              <w:lang w:val="en-US"/>
            </w:rPr>
            <w:t>Erisman</w:t>
          </w:r>
          <w:proofErr w:type="spellEnd"/>
          <w:r w:rsidRPr="009C34C5">
            <w:rPr>
              <w:lang w:val="en-US"/>
            </w:rPr>
            <w:t>, J.K. Reid. – Oxford: Oxford University Press, 2017.</w:t>
          </w:r>
        </w:p>
        <w:bookmarkEnd w:id="158"/>
        <w:p w14:paraId="3F6F13C0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54.</w:t>
          </w:r>
          <w:r w:rsidRPr="009C34C5">
            <w:rPr>
              <w:lang w:val="en-US"/>
            </w:rPr>
            <w:tab/>
          </w:r>
          <w:bookmarkStart w:id="159" w:name="_CTVL00152f8f42f720f4e04b70625d8f3ebe7c8"/>
          <w:r w:rsidRPr="009C34C5">
            <w:rPr>
              <w:lang w:val="en-US"/>
            </w:rPr>
            <w:t>Saad, Y. Iterative methods for sparse linear systems / Y. Saad. – Philadelphia: SIAM, 2003.</w:t>
          </w:r>
        </w:p>
        <w:bookmarkEnd w:id="159"/>
        <w:p w14:paraId="107D81E4" w14:textId="77777777" w:rsidR="009C34C5" w:rsidRPr="009C34C5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55.</w:t>
          </w:r>
          <w:r w:rsidRPr="009C34C5">
            <w:rPr>
              <w:lang w:val="en-US"/>
            </w:rPr>
            <w:tab/>
          </w:r>
          <w:bookmarkStart w:id="160" w:name="_CTVL00123786719e4e74060a52dd6d5a04bbf83"/>
          <w:r w:rsidRPr="009C34C5">
            <w:rPr>
              <w:lang w:val="en-US"/>
            </w:rPr>
            <w:t xml:space="preserve">Schenk, O. Two-level dynamic scheduling in PARDISO: Improved scalability on shared memory multiprocessing systems / O. Schenk, K. </w:t>
          </w:r>
          <w:proofErr w:type="spellStart"/>
          <w:r w:rsidRPr="009C34C5">
            <w:rPr>
              <w:lang w:val="en-US"/>
            </w:rPr>
            <w:t>Gärtner</w:t>
          </w:r>
          <w:proofErr w:type="spellEnd"/>
          <w:r w:rsidRPr="009C34C5">
            <w:rPr>
              <w:lang w:val="en-US"/>
            </w:rPr>
            <w:t xml:space="preserve"> // Parallel Computing. – 2002. – </w:t>
          </w:r>
          <w:r>
            <w:t>Т</w:t>
          </w:r>
          <w:r w:rsidRPr="009C34C5">
            <w:rPr>
              <w:lang w:val="en-US"/>
            </w:rPr>
            <w:t>.28, №2. – C.187–197.</w:t>
          </w:r>
        </w:p>
        <w:bookmarkEnd w:id="160"/>
        <w:p w14:paraId="25B13125" w14:textId="3DDB604F" w:rsidR="004021A3" w:rsidRPr="004021A3" w:rsidRDefault="009C34C5" w:rsidP="009C34C5">
          <w:pPr>
            <w:pStyle w:val="CitaviBibliographyEntry"/>
            <w:rPr>
              <w:lang w:val="en-US"/>
            </w:rPr>
          </w:pPr>
          <w:r w:rsidRPr="009C34C5">
            <w:rPr>
              <w:lang w:val="en-US"/>
            </w:rPr>
            <w:t>56.</w:t>
          </w:r>
          <w:r w:rsidRPr="009C34C5">
            <w:rPr>
              <w:lang w:val="en-US"/>
            </w:rPr>
            <w:tab/>
          </w:r>
          <w:bookmarkStart w:id="161" w:name="_CTVL0011ed0dec2a5e6408bb3deafe782c9dea5"/>
          <w:r w:rsidRPr="009C34C5">
            <w:rPr>
              <w:lang w:val="en-US"/>
            </w:rPr>
            <w:t xml:space="preserve">Intel. </w:t>
          </w:r>
          <w:proofErr w:type="spellStart"/>
          <w:r w:rsidRPr="009C34C5">
            <w:rPr>
              <w:lang w:val="en-US"/>
            </w:rPr>
            <w:t>oneMKL</w:t>
          </w:r>
          <w:proofErr w:type="spellEnd"/>
          <w:r w:rsidRPr="009C34C5">
            <w:rPr>
              <w:lang w:val="en-US"/>
            </w:rPr>
            <w:t xml:space="preserve"> PARDISO - Parallel Direct Sparse Solver Interface / Intel. – https://www.intel.com/content/www/us/en/docs/onemkl/developer-reference-c/2023-0/onemkl-pardiso-parallel-direct-sparse-solver-iface.html</w:t>
          </w:r>
          <w:bookmarkEnd w:id="161"/>
          <w:r w:rsidRPr="009C34C5">
            <w:rPr>
              <w:lang w:val="en-US"/>
            </w:rPr>
            <w:t>.</w:t>
          </w:r>
          <w:r w:rsidR="004021A3">
            <w:fldChar w:fldCharType="end"/>
          </w:r>
        </w:p>
      </w:sdtContent>
    </w:sdt>
    <w:p w14:paraId="5FB8227B" w14:textId="77777777" w:rsidR="004021A3" w:rsidRPr="004021A3" w:rsidRDefault="004021A3" w:rsidP="004021A3">
      <w:pPr>
        <w:rPr>
          <w:lang w:val="en-US"/>
        </w:rPr>
      </w:pPr>
    </w:p>
    <w:sectPr w:rsidR="004021A3" w:rsidRPr="004021A3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HOME" w:date="2023-05-27T22:52:00Z" w:initials="H">
    <w:p w14:paraId="398E1633" w14:textId="77777777" w:rsidR="001B4711" w:rsidRDefault="001B4711" w:rsidP="006E0612">
      <w:pPr>
        <w:pStyle w:val="af7"/>
      </w:pPr>
      <w:r>
        <w:rPr>
          <w:rStyle w:val="af6"/>
        </w:rPr>
        <w:annotationRef/>
      </w:r>
      <w:r>
        <w:t>Добавил вводное предложение</w:t>
      </w:r>
    </w:p>
  </w:comment>
  <w:comment w:id="3" w:author="HOME" w:date="2023-05-27T22:53:00Z" w:initials="H">
    <w:p w14:paraId="1AF67F5E" w14:textId="77777777" w:rsidR="001B4711" w:rsidRDefault="001B4711" w:rsidP="006E0612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6" w:author="HOME" w:date="2024-04-20T16:58:00Z" w:initials="H">
    <w:p w14:paraId="737663D9" w14:textId="51033B8A" w:rsidR="001B4711" w:rsidRDefault="001B4711">
      <w:pPr>
        <w:pStyle w:val="af7"/>
      </w:pPr>
      <w:r>
        <w:rPr>
          <w:rStyle w:val="af6"/>
        </w:rPr>
        <w:annotationRef/>
      </w:r>
      <w:r>
        <w:t>Связка с моделью</w:t>
      </w:r>
    </w:p>
  </w:comment>
  <w:comment w:id="7" w:author="HOME" w:date="2024-04-20T16:58:00Z" w:initials="H">
    <w:p w14:paraId="3C6E3D05" w14:textId="7E99F5C4" w:rsidR="001B4711" w:rsidRDefault="001B4711">
      <w:pPr>
        <w:pStyle w:val="af7"/>
      </w:pPr>
      <w:r>
        <w:rPr>
          <w:rStyle w:val="af6"/>
        </w:rPr>
        <w:annotationRef/>
      </w:r>
      <w:r>
        <w:t>Добавить схему из презентации</w:t>
      </w:r>
    </w:p>
  </w:comment>
  <w:comment w:id="8" w:author="HOME" w:date="2023-12-20T13:26:00Z" w:initials="H">
    <w:p w14:paraId="3C760D0D" w14:textId="77777777" w:rsidR="001B4711" w:rsidRDefault="001B4711" w:rsidP="00F95B6C">
      <w:pPr>
        <w:pStyle w:val="af7"/>
      </w:pPr>
      <w:r>
        <w:rPr>
          <w:rStyle w:val="af6"/>
        </w:rPr>
        <w:annotationRef/>
      </w:r>
      <w:r>
        <w:t>Как лучше назвать?</w:t>
      </w:r>
    </w:p>
  </w:comment>
  <w:comment w:id="9" w:author="HOME" w:date="2024-04-20T17:02:00Z" w:initials="H">
    <w:p w14:paraId="198AED95" w14:textId="40128CA7" w:rsidR="001B4711" w:rsidRDefault="001B4711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  <w:comment w:id="16" w:author="HOME" w:date="2023-05-26T12:43:00Z" w:initials="H">
    <w:p w14:paraId="47F98B5C" w14:textId="77777777" w:rsidR="001B4711" w:rsidRDefault="001B4711" w:rsidP="00DA335D">
      <w:pPr>
        <w:pStyle w:val="af7"/>
      </w:pPr>
      <w:r>
        <w:rPr>
          <w:rStyle w:val="af6"/>
        </w:rPr>
        <w:annotationRef/>
      </w:r>
      <w:r>
        <w:t>Время жизни уже есть</w:t>
      </w:r>
    </w:p>
  </w:comment>
  <w:comment w:id="19" w:author="HOME" w:date="2024-04-20T18:46:00Z" w:initials="H">
    <w:p w14:paraId="49903F53" w14:textId="77777777" w:rsidR="001B4711" w:rsidRDefault="001B4711">
      <w:pPr>
        <w:pStyle w:val="af7"/>
        <w:rPr>
          <w:noProof/>
        </w:rPr>
      </w:pPr>
      <w:r>
        <w:rPr>
          <w:rStyle w:val="af6"/>
        </w:rPr>
        <w:annotationRef/>
      </w:r>
      <w:r>
        <w:rPr>
          <w:noProof/>
        </w:rPr>
        <w:t>добавить почему амин важен во вступлении в секции.</w:t>
      </w:r>
    </w:p>
    <w:p w14:paraId="00054B4D" w14:textId="7CC5C129" w:rsidR="001B4711" w:rsidRDefault="001B4711">
      <w:pPr>
        <w:pStyle w:val="af7"/>
      </w:pPr>
    </w:p>
  </w:comment>
  <w:comment w:id="24" w:author="HOME" w:date="2024-05-01T21:02:00Z" w:initials="H">
    <w:p w14:paraId="0BD73195" w14:textId="3EF05706" w:rsidR="00A111DD" w:rsidRDefault="00A111DD">
      <w:pPr>
        <w:pStyle w:val="af7"/>
      </w:pPr>
      <w:r>
        <w:rPr>
          <w:rStyle w:val="af6"/>
        </w:rPr>
        <w:annotationRef/>
      </w:r>
      <w:r>
        <w:t xml:space="preserve">А </w:t>
      </w:r>
      <w:proofErr w:type="gramStart"/>
      <w:r>
        <w:t>следовательно</w:t>
      </w:r>
      <w:proofErr w:type="gramEnd"/>
      <w:r>
        <w:t xml:space="preserve"> на ход остальной полимеризации (на что сослаться?)</w:t>
      </w:r>
    </w:p>
  </w:comment>
  <w:comment w:id="26" w:author="HOME" w:date="2024-05-01T20:38:00Z" w:initials="H">
    <w:p w14:paraId="1AAE47DB" w14:textId="7EF7059E" w:rsidR="009C34C5" w:rsidRPr="009C34C5" w:rsidRDefault="009C34C5">
      <w:pPr>
        <w:pStyle w:val="af7"/>
      </w:pPr>
      <w:r>
        <w:rPr>
          <w:rStyle w:val="af6"/>
        </w:rPr>
        <w:annotationRef/>
      </w:r>
      <w:r>
        <w:t>Возможно добавить таблицы</w:t>
      </w:r>
    </w:p>
  </w:comment>
  <w:comment w:id="34" w:author="HOME" w:date="2023-05-27T23:11:00Z" w:initials="H">
    <w:p w14:paraId="5A8EE101" w14:textId="77777777" w:rsidR="001B4711" w:rsidRDefault="001B4711" w:rsidP="00DA335D">
      <w:pPr>
        <w:pStyle w:val="af7"/>
      </w:pPr>
      <w:r>
        <w:rPr>
          <w:rStyle w:val="af6"/>
        </w:rPr>
        <w:annotationRef/>
      </w:r>
      <w:r>
        <w:t xml:space="preserve">Значение </w:t>
      </w:r>
      <w:proofErr w:type="gramStart"/>
      <w:r>
        <w:t>другое(</w:t>
      </w:r>
      <w:proofErr w:type="gramEnd"/>
      <w:r>
        <w:t>как в реакции тушения хиноном но равное 1/К) так меняется направление</w:t>
      </w:r>
    </w:p>
  </w:comment>
  <w:comment w:id="36" w:author="HOME" w:date="2023-05-19T18:55:00Z" w:initials="H">
    <w:p w14:paraId="365AC1C6" w14:textId="77777777" w:rsidR="001B4711" w:rsidRDefault="001B4711" w:rsidP="00DA335D">
      <w:pPr>
        <w:pStyle w:val="af7"/>
      </w:pPr>
      <w:r>
        <w:rPr>
          <w:rStyle w:val="af6"/>
        </w:rPr>
        <w:annotationRef/>
      </w:r>
      <w:r>
        <w:t>Сделал таблицу</w:t>
      </w:r>
    </w:p>
  </w:comment>
  <w:comment w:id="37" w:author="HOME" w:date="2024-04-20T18:57:00Z" w:initials="H">
    <w:p w14:paraId="59ECCE95" w14:textId="1CD4D7B3" w:rsidR="001B4711" w:rsidRDefault="001B4711">
      <w:pPr>
        <w:pStyle w:val="af7"/>
      </w:pPr>
      <w:r>
        <w:rPr>
          <w:rStyle w:val="af6"/>
        </w:rPr>
        <w:annotationRef/>
      </w:r>
      <w:r>
        <w:rPr>
          <w:noProof/>
        </w:rPr>
        <w:t>одинаковые таблицы</w:t>
      </w:r>
    </w:p>
  </w:comment>
  <w:comment w:id="45" w:author="HOME" w:date="2024-04-20T18:58:00Z" w:initials="H">
    <w:p w14:paraId="3D9DC97C" w14:textId="28E893FE" w:rsidR="001B4711" w:rsidRDefault="001B4711">
      <w:pPr>
        <w:pStyle w:val="af7"/>
      </w:pPr>
      <w:r>
        <w:rPr>
          <w:rStyle w:val="af6"/>
        </w:rPr>
        <w:annotationRef/>
      </w:r>
      <w:r>
        <w:rPr>
          <w:noProof/>
        </w:rPr>
        <w:t>уточнить, тут нет восстановления</w:t>
      </w:r>
    </w:p>
  </w:comment>
  <w:comment w:id="47" w:author="HOME" w:date="2023-05-17T19:29:00Z" w:initials="H">
    <w:p w14:paraId="52C89DAC" w14:textId="77777777" w:rsidR="001B4711" w:rsidRPr="00E6659E" w:rsidRDefault="001B4711" w:rsidP="00DA335D">
      <w:pPr>
        <w:pStyle w:val="af7"/>
      </w:pPr>
      <w:r>
        <w:rPr>
          <w:rStyle w:val="af6"/>
        </w:rPr>
        <w:annotationRef/>
      </w:r>
      <w:r>
        <w:t>но дали другую, которая на 7 порядков меньше: 1Е-5</w:t>
      </w:r>
    </w:p>
  </w:comment>
  <w:comment w:id="49" w:author="HOME" w:date="2023-05-27T23:18:00Z" w:initials="H">
    <w:p w14:paraId="10C0B0FA" w14:textId="45C44B9B" w:rsidR="001B4711" w:rsidRDefault="001B4711" w:rsidP="00DA335D">
      <w:pPr>
        <w:pStyle w:val="af7"/>
      </w:pPr>
      <w:r>
        <w:rPr>
          <w:rStyle w:val="af6"/>
        </w:rPr>
        <w:annotationRef/>
      </w:r>
      <w:r>
        <w:t xml:space="preserve">данные по некоторым </w:t>
      </w:r>
      <w:proofErr w:type="spellStart"/>
      <w:r>
        <w:t>коснтантам</w:t>
      </w:r>
      <w:proofErr w:type="spellEnd"/>
      <w:r>
        <w:t xml:space="preserve"> нужны, вставить общий механизм инициирования</w:t>
      </w:r>
    </w:p>
  </w:comment>
  <w:comment w:id="50" w:author="HOME" w:date="2024-04-30T23:52:00Z" w:initials="H">
    <w:p w14:paraId="731BA758" w14:textId="6F986AD5" w:rsidR="001B4711" w:rsidRDefault="001B4711">
      <w:pPr>
        <w:pStyle w:val="af7"/>
      </w:pPr>
      <w:r>
        <w:rPr>
          <w:rStyle w:val="af6"/>
        </w:rPr>
        <w:annotationRef/>
      </w:r>
      <w:r>
        <w:t xml:space="preserve">добавить энергии </w:t>
      </w:r>
      <w:proofErr w:type="spellStart"/>
      <w:r>
        <w:t>гиббса</w:t>
      </w:r>
      <w:proofErr w:type="spellEnd"/>
      <w:r>
        <w:t xml:space="preserve"> для известных</w:t>
      </w:r>
    </w:p>
  </w:comment>
  <w:comment w:id="51" w:author="HOME" w:date="2024-05-01T12:26:00Z" w:initials="H">
    <w:p w14:paraId="61AC5D1F" w14:textId="207724EE" w:rsidR="001B4711" w:rsidRDefault="001B4711">
      <w:pPr>
        <w:pStyle w:val="af7"/>
      </w:pPr>
      <w:r>
        <w:rPr>
          <w:rStyle w:val="af6"/>
        </w:rPr>
        <w:annotationRef/>
      </w:r>
      <w:r>
        <w:t>можно ли так назвать?</w:t>
      </w:r>
    </w:p>
  </w:comment>
  <w:comment w:id="52" w:author="HOME" w:date="2024-04-30T23:56:00Z" w:initials="H">
    <w:p w14:paraId="721A7967" w14:textId="7645E49F" w:rsidR="001B4711" w:rsidRDefault="001B4711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53" w:author="HOME" w:date="2024-04-20T19:00:00Z" w:initials="H">
    <w:p w14:paraId="53614306" w14:textId="2A1E75E8" w:rsidR="001B4711" w:rsidRDefault="001B4711">
      <w:pPr>
        <w:pStyle w:val="af7"/>
      </w:pPr>
      <w:r>
        <w:rPr>
          <w:rStyle w:val="af6"/>
        </w:rPr>
        <w:annotationRef/>
      </w:r>
      <w:r>
        <w:t>переход на полимеризацию</w:t>
      </w:r>
    </w:p>
  </w:comment>
  <w:comment w:id="54" w:author="HOME" w:date="2024-04-20T21:39:00Z" w:initials="H">
    <w:p w14:paraId="40C4A547" w14:textId="5CAA8E5E" w:rsidR="001B4711" w:rsidRDefault="001B4711">
      <w:pPr>
        <w:pStyle w:val="af7"/>
      </w:pPr>
      <w:r>
        <w:rPr>
          <w:rStyle w:val="af6"/>
        </w:rPr>
        <w:annotationRef/>
      </w:r>
      <w:proofErr w:type="gramStart"/>
      <w:r>
        <w:t>до гель</w:t>
      </w:r>
      <w:proofErr w:type="gramEnd"/>
      <w:r>
        <w:t xml:space="preserve"> эффекта!!!!</w:t>
      </w:r>
    </w:p>
  </w:comment>
  <w:comment w:id="55" w:author="HOME" w:date="2024-04-20T19:54:00Z" w:initials="H">
    <w:p w14:paraId="27761192" w14:textId="50CE0E5B" w:rsidR="001B4711" w:rsidRPr="00FF4A28" w:rsidRDefault="001B4711" w:rsidP="007C42F2">
      <w:pPr>
        <w:autoSpaceDE w:val="0"/>
        <w:autoSpaceDN w:val="0"/>
        <w:adjustRightInd w:val="0"/>
        <w:spacing w:after="0" w:line="240" w:lineRule="auto"/>
        <w:rPr>
          <w:rFonts w:ascii="URWPalladioL-Bold" w:hAnsi="URWPalladioL-Bold" w:cs="URWPalladioL-Bold"/>
          <w:b/>
          <w:bCs/>
          <w:sz w:val="36"/>
          <w:szCs w:val="36"/>
        </w:rPr>
      </w:pPr>
      <w:r>
        <w:rPr>
          <w:rStyle w:val="af6"/>
        </w:rPr>
        <w:annotationRef/>
      </w:r>
      <w:r>
        <w:t>общая</w:t>
      </w:r>
      <w:r w:rsidRPr="00FF4A28">
        <w:t xml:space="preserve"> </w:t>
      </w:r>
      <w:r>
        <w:t>схема</w:t>
      </w:r>
      <w:r w:rsidRPr="00FF4A28">
        <w:t xml:space="preserve"> </w:t>
      </w:r>
      <w:r>
        <w:t>из</w:t>
      </w:r>
      <w:r w:rsidRPr="00FF4A28"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A</w:t>
      </w:r>
      <w:r w:rsidRPr="00FF4A28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Review</w:t>
      </w:r>
      <w:r w:rsidRPr="00FF4A28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on</w:t>
      </w:r>
      <w:r w:rsidRPr="00FF4A28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Modeling</w:t>
      </w:r>
      <w:r w:rsidRPr="00FF4A28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Cure</w:t>
      </w:r>
      <w:r w:rsidRPr="00FF4A28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Kinetics</w:t>
      </w:r>
      <w:r w:rsidRPr="00FF4A28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and</w:t>
      </w:r>
      <w:r w:rsidRPr="00FF4A28">
        <w:rPr>
          <w:rFonts w:ascii="URWPalladioL-Bold" w:hAnsi="URWPalladioL-Bold" w:cs="URWPalladioL-Bold"/>
          <w:b/>
          <w:bCs/>
          <w:sz w:val="36"/>
          <w:szCs w:val="36"/>
        </w:rPr>
        <w:t xml:space="preserve"> </w:t>
      </w: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Mechanisms</w:t>
      </w:r>
    </w:p>
    <w:p w14:paraId="0A0EFCBF" w14:textId="5FC99526" w:rsidR="001B4711" w:rsidRPr="007C42F2" w:rsidRDefault="001B4711" w:rsidP="007C42F2">
      <w:pPr>
        <w:pStyle w:val="af7"/>
        <w:rPr>
          <w:lang w:val="en-US"/>
        </w:rPr>
      </w:pPr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 xml:space="preserve">of </w:t>
      </w:r>
      <w:proofErr w:type="gramStart"/>
      <w:r w:rsidRPr="007C42F2">
        <w:rPr>
          <w:rFonts w:ascii="URWPalladioL-Bold" w:hAnsi="URWPalladioL-Bold" w:cs="URWPalladioL-Bold"/>
          <w:b/>
          <w:bCs/>
          <w:sz w:val="36"/>
          <w:szCs w:val="36"/>
          <w:lang w:val="en-US"/>
        </w:rPr>
        <w:t>Photopolymerization</w:t>
      </w:r>
      <w:r w:rsidRPr="007C42F2">
        <w:rPr>
          <w:rFonts w:cs="URWPalladioL-Bold"/>
          <w:b/>
          <w:bCs/>
          <w:sz w:val="36"/>
          <w:szCs w:val="36"/>
          <w:lang w:val="en-US"/>
        </w:rPr>
        <w:t xml:space="preserve">  https://doi.org/10.3390/polym14102074</w:t>
      </w:r>
      <w:proofErr w:type="gramEnd"/>
    </w:p>
  </w:comment>
  <w:comment w:id="56" w:author="HOME" w:date="2024-04-20T20:11:00Z" w:initials="H">
    <w:p w14:paraId="0534EACB" w14:textId="6D499BAA" w:rsidR="001B4711" w:rsidRPr="009923DE" w:rsidRDefault="001B4711">
      <w:pPr>
        <w:pStyle w:val="af7"/>
        <w:rPr>
          <w:lang w:val="en-US"/>
        </w:rPr>
      </w:pPr>
      <w:r>
        <w:rPr>
          <w:rStyle w:val="af6"/>
        </w:rPr>
        <w:annotationRef/>
      </w:r>
      <w:r>
        <w:t>дополнить</w:t>
      </w:r>
      <w:r w:rsidRPr="009923DE">
        <w:rPr>
          <w:lang w:val="en-US"/>
        </w:rPr>
        <w:t xml:space="preserve"> </w:t>
      </w:r>
      <w:r>
        <w:t>про</w:t>
      </w:r>
      <w:r w:rsidRPr="009923DE">
        <w:rPr>
          <w:lang w:val="en-US"/>
        </w:rPr>
        <w:t xml:space="preserve"> </w:t>
      </w:r>
      <w:r>
        <w:t>фото</w:t>
      </w:r>
      <w:r w:rsidRPr="009923DE">
        <w:rPr>
          <w:lang w:val="en-US"/>
        </w:rPr>
        <w:t xml:space="preserve"> </w:t>
      </w:r>
      <w:r>
        <w:t>инициирование</w:t>
      </w:r>
      <w:r w:rsidRPr="009923DE">
        <w:rPr>
          <w:lang w:val="en-US"/>
        </w:rPr>
        <w:t xml:space="preserve"> </w:t>
      </w:r>
    </w:p>
  </w:comment>
  <w:comment w:id="57" w:author="HOME" w:date="2024-04-20T19:59:00Z" w:initials="H">
    <w:p w14:paraId="51A8BAFE" w14:textId="259E1577" w:rsidR="001B4711" w:rsidRPr="00570453" w:rsidRDefault="001B4711">
      <w:pPr>
        <w:pStyle w:val="af7"/>
        <w:rPr>
          <w:lang w:val="en-US"/>
        </w:rPr>
      </w:pPr>
      <w:r>
        <w:rPr>
          <w:rStyle w:val="af6"/>
        </w:rPr>
        <w:annotationRef/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Moad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, G.; Solomon, D.H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The Chemistry of Radical Polymerization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, 2nd ed.; Elsevier: Boston, MA, USA, 2006; ISBN 9780080442884</w:t>
      </w:r>
    </w:p>
  </w:comment>
  <w:comment w:id="58" w:author="HOME" w:date="2024-04-20T20:23:00Z" w:initials="H">
    <w:p w14:paraId="6D00DCF0" w14:textId="6F745684" w:rsidR="001B4711" w:rsidRPr="009923DE" w:rsidRDefault="001B4711">
      <w:pPr>
        <w:pStyle w:val="af7"/>
      </w:pPr>
      <w:r>
        <w:rPr>
          <w:rStyle w:val="af6"/>
        </w:rPr>
        <w:annotationRef/>
      </w:r>
      <w:r>
        <w:t>Исправить</w:t>
      </w:r>
      <w:r w:rsidRPr="009923DE">
        <w:t xml:space="preserve"> </w:t>
      </w:r>
      <w:r>
        <w:t>названия</w:t>
      </w:r>
    </w:p>
  </w:comment>
  <w:comment w:id="59" w:author="HOME" w:date="2024-04-20T20:49:00Z" w:initials="H">
    <w:p w14:paraId="1EF5BA78" w14:textId="53FF5B4B" w:rsidR="001B4711" w:rsidRDefault="001B4711">
      <w:pPr>
        <w:pStyle w:val="af7"/>
      </w:pPr>
      <w:r>
        <w:rPr>
          <w:rStyle w:val="af6"/>
        </w:rPr>
        <w:annotationRef/>
      </w:r>
    </w:p>
  </w:comment>
  <w:comment w:id="60" w:author="HOME" w:date="2024-04-20T20:47:00Z" w:initials="H">
    <w:p w14:paraId="71968F27" w14:textId="64A2E86D" w:rsidR="001B4711" w:rsidRPr="007249B4" w:rsidRDefault="001B4711">
      <w:pPr>
        <w:pStyle w:val="af7"/>
      </w:pPr>
      <w:r>
        <w:rPr>
          <w:rStyle w:val="af6"/>
        </w:rPr>
        <w:annotationRef/>
      </w:r>
      <w:r>
        <w:t>Исправить названия</w:t>
      </w:r>
    </w:p>
  </w:comment>
  <w:comment w:id="61" w:author="HOME" w:date="2024-04-20T21:24:00Z" w:initials="H">
    <w:p w14:paraId="384BB4E4" w14:textId="006AF2F1" w:rsidR="001B4711" w:rsidRPr="007249B4" w:rsidRDefault="001B4711">
      <w:pPr>
        <w:pStyle w:val="af7"/>
      </w:pPr>
      <w:r>
        <w:rPr>
          <w:rStyle w:val="af6"/>
        </w:rPr>
        <w:annotationRef/>
      </w:r>
      <w:r>
        <w:t>Нужно ли писать</w:t>
      </w:r>
    </w:p>
  </w:comment>
  <w:comment w:id="62" w:author="HOME" w:date="2024-04-20T19:59:00Z" w:initials="H">
    <w:p w14:paraId="5F9357F3" w14:textId="2420FD5E" w:rsidR="001B4711" w:rsidRPr="00570453" w:rsidRDefault="001B4711">
      <w:pPr>
        <w:pStyle w:val="af7"/>
        <w:rPr>
          <w:lang w:val="en-US"/>
        </w:rPr>
      </w:pPr>
      <w:r>
        <w:rPr>
          <w:rStyle w:val="af6"/>
        </w:rPr>
        <w:annotationRef/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Matyjaszewski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, K.; Davis, T.P.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Handbook of Radical </w:t>
      </w:r>
      <w:proofErr w:type="spellStart"/>
      <w:proofErr w:type="gram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Polymerization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;Wiley</w:t>
      </w:r>
      <w:proofErr w:type="gram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-Interscience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: Hoboken, NJ, USA, 2003; ISBN 9780471461579.</w:t>
      </w:r>
    </w:p>
  </w:comment>
  <w:comment w:id="63" w:author="HOME" w:date="2024-04-20T20:00:00Z" w:initials="H">
    <w:p w14:paraId="25B644E5" w14:textId="77777777" w:rsidR="001B4711" w:rsidRPr="00570453" w:rsidRDefault="001B4711" w:rsidP="00570453">
      <w:pPr>
        <w:autoSpaceDE w:val="0"/>
        <w:autoSpaceDN w:val="0"/>
        <w:adjustRightInd w:val="0"/>
        <w:spacing w:after="0" w:line="240" w:lineRule="auto"/>
        <w:rPr>
          <w:rFonts w:ascii="URWPalladioL-Ital" w:hAnsi="URWPalladioL-Ital" w:cs="URWPalladioL-Ital"/>
          <w:sz w:val="18"/>
          <w:szCs w:val="18"/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Guerrero-Santos, R.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Sald</w:t>
      </w:r>
      <w:r w:rsidRPr="00570453">
        <w:rPr>
          <w:rFonts w:ascii="VnURWPalladioL" w:hAnsi="VnURWPalladioL" w:cs="VnURWPalladioL"/>
          <w:sz w:val="18"/>
          <w:szCs w:val="18"/>
          <w:lang w:val="en-US"/>
        </w:rPr>
        <w:t>í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var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Guerra, E.; Bonilla-Cruz, J. Free Radical Polymerization. In </w:t>
      </w:r>
      <w:r w:rsidRPr="00570453">
        <w:rPr>
          <w:rFonts w:ascii="URWPalladioL-Ital" w:hAnsi="URWPalladioL-Ital" w:cs="URWPalladioL-Ital"/>
          <w:sz w:val="18"/>
          <w:szCs w:val="18"/>
          <w:lang w:val="en-US"/>
        </w:rPr>
        <w:t>Handbook of Polymer Synthesis, Characterization,</w:t>
      </w:r>
    </w:p>
    <w:p w14:paraId="5C7DCD1F" w14:textId="77777777" w:rsidR="001B4711" w:rsidRPr="00570453" w:rsidRDefault="001B4711" w:rsidP="00570453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  <w:r w:rsidRPr="00570453">
        <w:rPr>
          <w:rFonts w:ascii="URWPalladioL-Ital" w:hAnsi="URWPalladioL-Ital" w:cs="URWPalladioL-Ital"/>
          <w:sz w:val="18"/>
          <w:szCs w:val="18"/>
          <w:lang w:val="en-US"/>
        </w:rPr>
        <w:t>and Processing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Sald</w:t>
      </w:r>
      <w:r w:rsidRPr="00570453">
        <w:rPr>
          <w:rFonts w:ascii="VnURWPalladioL" w:hAnsi="VnURWPalladioL" w:cs="VnURWPalladioL"/>
          <w:sz w:val="18"/>
          <w:szCs w:val="18"/>
          <w:lang w:val="en-US"/>
        </w:rPr>
        <w:t>í</w:t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>var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Guerra, E.,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Vivaldo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-Lima, E., Eds.; </w:t>
      </w:r>
      <w:proofErr w:type="spellStart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JohnWiley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 &amp; Sons, Inc.: Hoboken, NJ, USA, 2013; pp. 65–83.</w:t>
      </w:r>
    </w:p>
    <w:p w14:paraId="68AF6C30" w14:textId="6133067C" w:rsidR="001B4711" w:rsidRPr="00570453" w:rsidRDefault="001B4711" w:rsidP="00570453">
      <w:pPr>
        <w:pStyle w:val="af7"/>
        <w:rPr>
          <w:lang w:val="en-US"/>
        </w:rPr>
      </w:pPr>
      <w:r w:rsidRPr="00570453">
        <w:rPr>
          <w:rFonts w:ascii="URWPalladioL-Roma" w:hAnsi="URWPalladioL-Roma" w:cs="URWPalladioL-Roma"/>
          <w:sz w:val="18"/>
          <w:szCs w:val="18"/>
          <w:lang w:val="en-US"/>
        </w:rPr>
        <w:t>ISBN 9781118480793.</w:t>
      </w:r>
    </w:p>
  </w:comment>
  <w:comment w:id="64" w:author="HOME" w:date="2024-04-20T20:01:00Z" w:initials="H">
    <w:p w14:paraId="6F30AFA1" w14:textId="6B1D5E49" w:rsidR="001B4711" w:rsidRPr="009923DE" w:rsidRDefault="001B4711">
      <w:pPr>
        <w:pStyle w:val="af7"/>
        <w:rPr>
          <w:lang w:val="en-US"/>
        </w:rPr>
      </w:pPr>
      <w:r>
        <w:rPr>
          <w:rStyle w:val="af6"/>
        </w:rPr>
        <w:annotationRef/>
      </w:r>
      <w:r>
        <w:t>Может</w:t>
      </w:r>
      <w:r w:rsidRPr="009923DE">
        <w:rPr>
          <w:lang w:val="en-US"/>
        </w:rPr>
        <w:t xml:space="preserve"> </w:t>
      </w:r>
      <w:r>
        <w:t>быть</w:t>
      </w:r>
    </w:p>
  </w:comment>
  <w:comment w:id="65" w:author="HOME" w:date="2024-04-20T20:00:00Z" w:initials="H">
    <w:p w14:paraId="49649C80" w14:textId="77777777" w:rsidR="001B4711" w:rsidRPr="00570453" w:rsidRDefault="001B4711" w:rsidP="00570453">
      <w:pPr>
        <w:autoSpaceDE w:val="0"/>
        <w:autoSpaceDN w:val="0"/>
        <w:adjustRightInd w:val="0"/>
        <w:spacing w:after="0" w:line="240" w:lineRule="auto"/>
        <w:rPr>
          <w:rFonts w:ascii="URWPalladioL-Roma" w:hAnsi="URWPalladioL-Roma" w:cs="URWPalladioL-Roma"/>
          <w:sz w:val="18"/>
          <w:szCs w:val="18"/>
          <w:lang w:val="en-US"/>
        </w:rPr>
      </w:pPr>
      <w:r>
        <w:rPr>
          <w:rStyle w:val="af6"/>
        </w:rPr>
        <w:annotationRef/>
      </w:r>
      <w:r w:rsidRPr="00570453">
        <w:rPr>
          <w:rFonts w:ascii="URWPalladioL-Roma" w:hAnsi="URWPalladioL-Roma" w:cs="URWPalladioL-Roma"/>
          <w:sz w:val="18"/>
          <w:szCs w:val="18"/>
          <w:lang w:val="en-US"/>
        </w:rPr>
        <w:t xml:space="preserve">Elias, H.-G.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Makromoleküle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: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Chemische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Struktur</w:t>
      </w:r>
      <w:proofErr w:type="spellEnd"/>
      <w:r w:rsidRPr="00570453">
        <w:rPr>
          <w:rFonts w:ascii="URWPalladioL-Ital" w:hAnsi="URWPalladioL-Ital" w:cs="URWPalladioL-Ital"/>
          <w:sz w:val="18"/>
          <w:szCs w:val="18"/>
          <w:lang w:val="en-US"/>
        </w:rPr>
        <w:t xml:space="preserve"> und </w:t>
      </w:r>
      <w:proofErr w:type="spellStart"/>
      <w:r w:rsidRPr="00570453">
        <w:rPr>
          <w:rFonts w:ascii="URWPalladioL-Ital" w:hAnsi="URWPalladioL-Ital" w:cs="URWPalladioL-Ital"/>
          <w:sz w:val="18"/>
          <w:szCs w:val="18"/>
          <w:lang w:val="en-US"/>
        </w:rPr>
        <w:t>Synthesen-Sechste</w:t>
      </w:r>
      <w:proofErr w:type="spellEnd"/>
      <w:r w:rsidRPr="00570453">
        <w:rPr>
          <w:rFonts w:ascii="URWPalladioL-Roma" w:hAnsi="URWPalladioL-Roma" w:cs="URWPalladioL-Roma"/>
          <w:sz w:val="18"/>
          <w:szCs w:val="18"/>
          <w:lang w:val="en-US"/>
        </w:rPr>
        <w:t>; John Wiley &amp; Sons: Hoboken, NJ, USA, 2009;</w:t>
      </w:r>
    </w:p>
    <w:p w14:paraId="4E74E3E9" w14:textId="33D4B4A4" w:rsidR="001B4711" w:rsidRDefault="001B4711" w:rsidP="00570453">
      <w:pPr>
        <w:pStyle w:val="af7"/>
      </w:pPr>
      <w:r>
        <w:rPr>
          <w:rFonts w:ascii="URWPalladioL-Roma" w:hAnsi="URWPalladioL-Roma" w:cs="URWPalladioL-Roma"/>
          <w:sz w:val="18"/>
          <w:szCs w:val="18"/>
        </w:rPr>
        <w:t>ISBN 3-527-29872-X.</w:t>
      </w:r>
    </w:p>
  </w:comment>
  <w:comment w:id="67" w:author="HOME" w:date="2023-05-27T23:17:00Z" w:initials="H">
    <w:p w14:paraId="19437B7A" w14:textId="77777777" w:rsidR="001B4711" w:rsidRDefault="001B4711" w:rsidP="00025D16">
      <w:pPr>
        <w:pStyle w:val="af7"/>
      </w:pPr>
      <w:r>
        <w:rPr>
          <w:rStyle w:val="af6"/>
        </w:rPr>
        <w:annotationRef/>
      </w:r>
      <w:r>
        <w:t xml:space="preserve">просто убрал эти ссылки, они были на сам метод из работы </w:t>
      </w:r>
      <w:proofErr w:type="spellStart"/>
      <w:r>
        <w:t>гришина</w:t>
      </w:r>
      <w:proofErr w:type="spellEnd"/>
    </w:p>
  </w:comment>
  <w:comment w:id="72" w:author="HOME" w:date="2024-04-20T18:25:00Z" w:initials="H">
    <w:p w14:paraId="4CE4A600" w14:textId="77777777" w:rsidR="001B4711" w:rsidRDefault="001B4711" w:rsidP="00025D16">
      <w:pPr>
        <w:pStyle w:val="af7"/>
      </w:pPr>
      <w:r>
        <w:rPr>
          <w:rStyle w:val="af6"/>
        </w:rPr>
        <w:annotationRef/>
      </w:r>
      <w:r>
        <w:t>добавить конкретики</w:t>
      </w:r>
    </w:p>
    <w:p w14:paraId="7AC12E0E" w14:textId="77777777" w:rsidR="001B4711" w:rsidRDefault="001B4711" w:rsidP="00025D16">
      <w:pPr>
        <w:pStyle w:val="af7"/>
      </w:pPr>
    </w:p>
  </w:comment>
  <w:comment w:id="74" w:author="HOME" w:date="2024-04-20T20:52:00Z" w:initials="H">
    <w:p w14:paraId="35956B7E" w14:textId="3D271545" w:rsidR="001B4711" w:rsidRDefault="001B4711">
      <w:pPr>
        <w:pStyle w:val="af7"/>
      </w:pPr>
      <w:r>
        <w:rPr>
          <w:rStyle w:val="af6"/>
        </w:rPr>
        <w:annotationRef/>
      </w:r>
      <w:r>
        <w:t>подобная схема</w:t>
      </w:r>
    </w:p>
  </w:comment>
  <w:comment w:id="75" w:author="HOME" w:date="2024-04-20T17:49:00Z" w:initials="H">
    <w:p w14:paraId="50CBB2D7" w14:textId="3B10FAD8" w:rsidR="001B4711" w:rsidRDefault="001B4711">
      <w:pPr>
        <w:pStyle w:val="af7"/>
      </w:pPr>
      <w:r>
        <w:rPr>
          <w:rStyle w:val="af6"/>
        </w:rPr>
        <w:annotationRef/>
      </w:r>
      <w:r>
        <w:t xml:space="preserve">Включить конференцию и </w:t>
      </w:r>
      <w:proofErr w:type="spellStart"/>
      <w:r>
        <w:t>мд</w:t>
      </w:r>
      <w:proofErr w:type="spellEnd"/>
    </w:p>
  </w:comment>
  <w:comment w:id="76" w:author="HOME" w:date="2024-04-21T17:14:00Z" w:initials="H">
    <w:p w14:paraId="586BC498" w14:textId="77777777" w:rsidR="001B4711" w:rsidRDefault="001B4711">
      <w:pPr>
        <w:pStyle w:val="af7"/>
      </w:pPr>
      <w:r>
        <w:rPr>
          <w:rStyle w:val="af6"/>
        </w:rPr>
        <w:annotationRef/>
      </w:r>
      <w:r>
        <w:t>Вступительный текст</w:t>
      </w:r>
    </w:p>
    <w:p w14:paraId="104EC009" w14:textId="2ACEBE6A" w:rsidR="001B4711" w:rsidRDefault="001B4711">
      <w:pPr>
        <w:pStyle w:val="af7"/>
      </w:pPr>
    </w:p>
  </w:comment>
  <w:comment w:id="77" w:author="HOME" w:date="2024-04-21T17:17:00Z" w:initials="H">
    <w:p w14:paraId="4FFE5297" w14:textId="028FE7B6" w:rsidR="001B4711" w:rsidRDefault="001B4711">
      <w:pPr>
        <w:pStyle w:val="af7"/>
      </w:pPr>
      <w:r>
        <w:rPr>
          <w:rStyle w:val="af6"/>
        </w:rPr>
        <w:annotationRef/>
      </w:r>
      <w:r>
        <w:t>перенести</w:t>
      </w:r>
    </w:p>
  </w:comment>
  <w:comment w:id="78" w:author="STRANGER" w:date="2023-12-26T14:08:00Z" w:initials="S">
    <w:p w14:paraId="77EB937A" w14:textId="77777777" w:rsidR="001B4711" w:rsidRDefault="001B4711" w:rsidP="00DA335D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79" w:author="HOME" w:date="2024-04-02T23:45:00Z" w:initials="H">
    <w:p w14:paraId="2385B0F3" w14:textId="77777777" w:rsidR="001B4711" w:rsidRPr="00A01F60" w:rsidRDefault="001B4711" w:rsidP="00DA335D">
      <w:pPr>
        <w:pStyle w:val="af7"/>
        <w:rPr>
          <w:lang w:val="en-US"/>
        </w:rPr>
      </w:pPr>
      <w:r>
        <w:rPr>
          <w:rStyle w:val="af6"/>
        </w:rPr>
        <w:annotationRef/>
      </w:r>
      <w:r w:rsidRPr="00A01F60">
        <w:rPr>
          <w:rFonts w:ascii="Arial" w:hAnsi="Arial" w:cs="Arial"/>
          <w:i/>
          <w:iCs/>
          <w:color w:val="202122"/>
          <w:sz w:val="19"/>
          <w:szCs w:val="19"/>
          <w:shd w:val="clear" w:color="auto" w:fill="FFFFFF"/>
          <w:lang w:val="en-US"/>
        </w:rPr>
        <w:t>Welty J. R. et al.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 Fundamentals of Momentum, Heat, and Mass Transfer </w:t>
      </w:r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(</w:t>
      </w:r>
      <w:proofErr w:type="spellStart"/>
      <w:r>
        <w:rPr>
          <w:rFonts w:ascii="Arial" w:hAnsi="Arial" w:cs="Arial"/>
          <w:color w:val="72777D"/>
          <w:sz w:val="17"/>
          <w:szCs w:val="17"/>
          <w:shd w:val="clear" w:color="auto" w:fill="FFFFFF"/>
        </w:rPr>
        <w:t>англ</w:t>
      </w:r>
      <w:proofErr w:type="spellEnd"/>
      <w:r w:rsidRPr="00A01F60">
        <w:rPr>
          <w:rFonts w:ascii="Arial" w:hAnsi="Arial" w:cs="Arial"/>
          <w:color w:val="72777D"/>
          <w:sz w:val="17"/>
          <w:szCs w:val="17"/>
          <w:shd w:val="clear" w:color="auto" w:fill="FFFFFF"/>
          <w:lang w:val="en-US"/>
        </w:rPr>
        <w:t>.)</w:t>
      </w:r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 — Wiley, 2001. — </w:t>
      </w:r>
      <w:hyperlink r:id="rId1" w:history="1">
        <w:r w:rsidRPr="00A01F60">
          <w:rPr>
            <w:rStyle w:val="aff6"/>
            <w:rFonts w:ascii="Arial" w:hAnsi="Arial" w:cs="Arial"/>
            <w:color w:val="0645AD"/>
            <w:sz w:val="19"/>
            <w:szCs w:val="19"/>
            <w:shd w:val="clear" w:color="auto" w:fill="FFFFFF"/>
            <w:lang w:val="en-US"/>
          </w:rPr>
          <w:t>ISBN 978-0-470-12868-8</w:t>
        </w:r>
      </w:hyperlink>
      <w:r w:rsidRPr="00A01F60">
        <w:rPr>
          <w:rFonts w:ascii="Arial" w:hAnsi="Arial" w:cs="Arial"/>
          <w:color w:val="202122"/>
          <w:sz w:val="19"/>
          <w:szCs w:val="19"/>
          <w:shd w:val="clear" w:color="auto" w:fill="FFFFFF"/>
          <w:lang w:val="en-US"/>
        </w:rPr>
        <w:t>.</w:t>
      </w:r>
    </w:p>
  </w:comment>
  <w:comment w:id="82" w:author="HOME" w:date="2024-04-21T17:30:00Z" w:initials="H">
    <w:p w14:paraId="5E7EE314" w14:textId="019F71B2" w:rsidR="001B4711" w:rsidRDefault="001B4711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83" w:author="HOME" w:date="2024-04-21T16:16:00Z" w:initials="H">
    <w:p w14:paraId="6BFB1435" w14:textId="290E5FEC" w:rsidR="001B4711" w:rsidRDefault="001B4711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</w:comment>
  <w:comment w:id="84" w:author="HOME" w:date="2024-04-21T18:52:00Z" w:initials="H">
    <w:p w14:paraId="01E02BE9" w14:textId="50C3DD57" w:rsidR="001B4711" w:rsidRPr="00464025" w:rsidRDefault="001B4711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85" w:author="HOME" w:date="2024-04-21T17:25:00Z" w:initials="H">
    <w:p w14:paraId="2081490F" w14:textId="77777777" w:rsidR="001B4711" w:rsidRDefault="001B4711" w:rsidP="00D70381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  <w:p w14:paraId="1ADC9719" w14:textId="77777777" w:rsidR="001B4711" w:rsidRDefault="001B4711" w:rsidP="00D70381">
      <w:pPr>
        <w:pStyle w:val="af7"/>
      </w:pPr>
    </w:p>
  </w:comment>
  <w:comment w:id="86" w:author="HOME" w:date="2024-04-21T17:55:00Z" w:initials="H">
    <w:p w14:paraId="1B9D5AF9" w14:textId="77777777" w:rsidR="001B4711" w:rsidRDefault="001B4711" w:rsidP="00D70381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87" w:author="STRANGER" w:date="2023-12-27T16:16:00Z" w:initials="S">
    <w:p w14:paraId="531604C4" w14:textId="77777777" w:rsidR="001B4711" w:rsidRDefault="001B4711" w:rsidP="00A8197D">
      <w:pPr>
        <w:pStyle w:val="af7"/>
      </w:pPr>
      <w:r>
        <w:rPr>
          <w:rStyle w:val="af6"/>
        </w:rPr>
        <w:annotationRef/>
      </w:r>
      <w:r>
        <w:t xml:space="preserve">Источник </w:t>
      </w:r>
      <w:proofErr w:type="spellStart"/>
      <w:r>
        <w:t>сивухин</w:t>
      </w:r>
      <w:proofErr w:type="spellEnd"/>
    </w:p>
  </w:comment>
  <w:comment w:id="89" w:author="HOME" w:date="2024-04-01T01:01:00Z" w:initials="H">
    <w:p w14:paraId="0EC1C1BA" w14:textId="77777777" w:rsidR="001B4711" w:rsidRDefault="001B4711" w:rsidP="00A8197D">
      <w:pPr>
        <w:pStyle w:val="af7"/>
      </w:pPr>
      <w:r>
        <w:rPr>
          <w:rStyle w:val="af6"/>
        </w:rPr>
        <w:annotationRef/>
      </w:r>
      <w:r>
        <w:t>Добавить свойства смеси</w:t>
      </w:r>
    </w:p>
    <w:p w14:paraId="3A31ACFA" w14:textId="77777777" w:rsidR="001B4711" w:rsidRDefault="001B4711" w:rsidP="00A8197D">
      <w:pPr>
        <w:pStyle w:val="af7"/>
      </w:pPr>
    </w:p>
  </w:comment>
  <w:comment w:id="90" w:author="HOME" w:date="2024-04-21T19:05:00Z" w:initials="H">
    <w:p w14:paraId="4E7754F4" w14:textId="0041E905" w:rsidR="001B4711" w:rsidRDefault="001B4711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92" w:author="HOME" w:date="2024-04-20T17:46:00Z" w:initials="H">
    <w:p w14:paraId="1053005B" w14:textId="2B9404CC" w:rsidR="001B4711" w:rsidRPr="003D407A" w:rsidRDefault="001B4711">
      <w:pPr>
        <w:pStyle w:val="af7"/>
      </w:pPr>
      <w:r>
        <w:rPr>
          <w:rStyle w:val="af6"/>
        </w:rPr>
        <w:annotationRef/>
      </w:r>
      <w:r>
        <w:t xml:space="preserve">Для </w:t>
      </w:r>
      <w:r>
        <w:rPr>
          <w:lang w:val="en-US"/>
        </w:rPr>
        <w:t>PDE</w:t>
      </w:r>
      <w:r>
        <w:t xml:space="preserve"> </w:t>
      </w:r>
    </w:p>
  </w:comment>
  <w:comment w:id="101" w:author="HOME" w:date="2023-05-27T23:19:00Z" w:initials="H">
    <w:p w14:paraId="764CE6AF" w14:textId="77777777" w:rsidR="001B4711" w:rsidRDefault="001B4711" w:rsidP="003D407A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98E1633" w15:done="0"/>
  <w15:commentEx w15:paraId="1AF67F5E" w15:done="0"/>
  <w15:commentEx w15:paraId="737663D9" w15:done="0"/>
  <w15:commentEx w15:paraId="3C6E3D05" w15:done="0"/>
  <w15:commentEx w15:paraId="3C760D0D" w15:done="0"/>
  <w15:commentEx w15:paraId="198AED95" w15:done="0"/>
  <w15:commentEx w15:paraId="47F98B5C" w15:done="0"/>
  <w15:commentEx w15:paraId="00054B4D" w15:done="0"/>
  <w15:commentEx w15:paraId="0BD73195" w15:done="0"/>
  <w15:commentEx w15:paraId="1AAE47DB" w15:done="0"/>
  <w15:commentEx w15:paraId="5A8EE101" w15:done="0"/>
  <w15:commentEx w15:paraId="365AC1C6" w15:done="0"/>
  <w15:commentEx w15:paraId="59ECCE95" w15:done="0"/>
  <w15:commentEx w15:paraId="3D9DC97C" w15:done="0"/>
  <w15:commentEx w15:paraId="52C89DAC" w15:done="0"/>
  <w15:commentEx w15:paraId="10C0B0FA" w15:done="0"/>
  <w15:commentEx w15:paraId="731BA758" w15:done="0"/>
  <w15:commentEx w15:paraId="61AC5D1F" w15:done="0"/>
  <w15:commentEx w15:paraId="721A7967" w15:done="0"/>
  <w15:commentEx w15:paraId="53614306" w15:done="0"/>
  <w15:commentEx w15:paraId="40C4A547" w15:done="0"/>
  <w15:commentEx w15:paraId="0A0EFCBF" w15:done="0"/>
  <w15:commentEx w15:paraId="0534EACB" w15:done="0"/>
  <w15:commentEx w15:paraId="51A8BAFE" w15:done="0"/>
  <w15:commentEx w15:paraId="6D00DCF0" w15:done="0"/>
  <w15:commentEx w15:paraId="1EF5BA78" w15:done="0"/>
  <w15:commentEx w15:paraId="71968F27" w15:done="0"/>
  <w15:commentEx w15:paraId="384BB4E4" w15:done="0"/>
  <w15:commentEx w15:paraId="5F9357F3" w15:done="0"/>
  <w15:commentEx w15:paraId="68AF6C30" w15:done="0"/>
  <w15:commentEx w15:paraId="6F30AFA1" w15:done="0"/>
  <w15:commentEx w15:paraId="4E74E3E9" w15:done="0"/>
  <w15:commentEx w15:paraId="19437B7A" w15:done="0"/>
  <w15:commentEx w15:paraId="7AC12E0E" w15:done="0"/>
  <w15:commentEx w15:paraId="35956B7E" w15:done="0"/>
  <w15:commentEx w15:paraId="50CBB2D7" w15:done="0"/>
  <w15:commentEx w15:paraId="104EC009" w15:done="0"/>
  <w15:commentEx w15:paraId="4FFE5297" w15:done="0"/>
  <w15:commentEx w15:paraId="77EB937A" w15:done="0"/>
  <w15:commentEx w15:paraId="2385B0F3" w15:done="0"/>
  <w15:commentEx w15:paraId="5E7EE314" w15:done="0"/>
  <w15:commentEx w15:paraId="6BFB1435" w15:done="0"/>
  <w15:commentEx w15:paraId="01E02BE9" w15:done="0"/>
  <w15:commentEx w15:paraId="1ADC9719" w15:done="0"/>
  <w15:commentEx w15:paraId="1B9D5AF9" w15:done="0"/>
  <w15:commentEx w15:paraId="531604C4" w15:done="0"/>
  <w15:commentEx w15:paraId="3A31ACFA" w15:done="0"/>
  <w15:commentEx w15:paraId="4E7754F4" w15:done="0"/>
  <w15:commentEx w15:paraId="1053005B" w15:done="0"/>
  <w15:commentEx w15:paraId="764CE6AF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1D0846" w16cex:dateUtc="2023-05-27T19:52:00Z"/>
  <w16cex:commentExtensible w16cex:durableId="281D0874" w16cex:dateUtc="2023-05-27T19:53:00Z"/>
  <w16cex:commentExtensible w16cex:durableId="29CE72CA" w16cex:dateUtc="2024-04-20T13:58:00Z"/>
  <w16cex:commentExtensible w16cex:durableId="29CE72BB" w16cex:dateUtc="2024-04-20T13:58:00Z"/>
  <w16cex:commentExtensible w16cex:durableId="292D69EC" w16cex:dateUtc="2023-12-20T10:26:00Z"/>
  <w16cex:commentExtensible w16cex:durableId="29CE738A" w16cex:dateUtc="2024-04-20T14:02:00Z"/>
  <w16cex:commentExtensible w16cex:durableId="281B27FF" w16cex:dateUtc="2023-05-26T09:43:00Z"/>
  <w16cex:commentExtensible w16cex:durableId="29CE8C0D" w16cex:dateUtc="2024-04-20T15:46:00Z"/>
  <w16cex:commentExtensible w16cex:durableId="29DD2C7A" w16cex:dateUtc="2024-05-01T18:02:00Z"/>
  <w16cex:commentExtensible w16cex:durableId="29DD26D0" w16cex:dateUtc="2024-05-01T17:38:00Z"/>
  <w16cex:commentExtensible w16cex:durableId="281D0CBF" w16cex:dateUtc="2023-05-27T20:11:00Z"/>
  <w16cex:commentExtensible w16cex:durableId="28124497" w16cex:dateUtc="2023-05-19T15:55:00Z"/>
  <w16cex:commentExtensible w16cex:durableId="29CE8E8F" w16cex:dateUtc="2024-04-20T15:57:00Z"/>
  <w16cex:commentExtensible w16cex:durableId="29CE8EC3" w16cex:dateUtc="2024-04-20T15:58:00Z"/>
  <w16cex:commentExtensible w16cex:durableId="280FA98F" w16cex:dateUtc="2023-05-17T16:29:00Z"/>
  <w16cex:commentExtensible w16cex:durableId="281D0E3D" w16cex:dateUtc="2023-05-27T20:18:00Z"/>
  <w16cex:commentExtensible w16cex:durableId="29DC02D5" w16cex:dateUtc="2024-04-30T20:52:00Z"/>
  <w16cex:commentExtensible w16cex:durableId="29DCB373" w16cex:dateUtc="2024-05-01T09:26:00Z"/>
  <w16cex:commentExtensible w16cex:durableId="29DC03BF" w16cex:dateUtc="2024-04-30T20:56:00Z"/>
  <w16cex:commentExtensible w16cex:durableId="29CE8F4B" w16cex:dateUtc="2024-04-20T16:00:00Z"/>
  <w16cex:commentExtensible w16cex:durableId="29CEB49C" w16cex:dateUtc="2024-04-20T18:39:00Z"/>
  <w16cex:commentExtensible w16cex:durableId="29CE9C00" w16cex:dateUtc="2024-04-20T16:54:00Z"/>
  <w16cex:commentExtensible w16cex:durableId="29CEA000" w16cex:dateUtc="2024-04-20T17:11:00Z"/>
  <w16cex:commentExtensible w16cex:durableId="29CE9D1A" w16cex:dateUtc="2024-04-20T16:59:00Z"/>
  <w16cex:commentExtensible w16cex:durableId="29CEA2C7" w16cex:dateUtc="2024-04-20T17:23:00Z"/>
  <w16cex:commentExtensible w16cex:durableId="29CEA8E6" w16cex:dateUtc="2024-04-20T17:49:00Z"/>
  <w16cex:commentExtensible w16cex:durableId="29CEA844" w16cex:dateUtc="2024-04-20T17:47:00Z"/>
  <w16cex:commentExtensible w16cex:durableId="29CEB0FC" w16cex:dateUtc="2024-04-20T18:24:00Z"/>
  <w16cex:commentExtensible w16cex:durableId="29CE9D3E" w16cex:dateUtc="2024-04-20T16:59:00Z"/>
  <w16cex:commentExtensible w16cex:durableId="29CE9D46" w16cex:dateUtc="2024-04-20T17:00:00Z"/>
  <w16cex:commentExtensible w16cex:durableId="29CE9D8B" w16cex:dateUtc="2024-04-20T17:01:00Z"/>
  <w16cex:commentExtensible w16cex:durableId="29CE9D58" w16cex:dateUtc="2024-04-20T17:00:00Z"/>
  <w16cex:commentExtensible w16cex:durableId="281D0E07" w16cex:dateUtc="2023-05-27T20:17:00Z"/>
  <w16cex:commentExtensible w16cex:durableId="29CE8704" w16cex:dateUtc="2024-04-20T15:25:00Z"/>
  <w16cex:commentExtensible w16cex:durableId="29CEA99D" w16cex:dateUtc="2024-04-20T17:52:00Z"/>
  <w16cex:commentExtensible w16cex:durableId="29CE7EA4" w16cex:dateUtc="2024-04-20T14:49:00Z"/>
  <w16cex:commentExtensible w16cex:durableId="29CFC7DE" w16cex:dateUtc="2024-04-21T14:14:00Z"/>
  <w16cex:commentExtensible w16cex:durableId="29CFC8BB" w16cex:dateUtc="2024-04-21T14:17:00Z"/>
  <w16cex:commentExtensible w16cex:durableId="29B71736" w16cex:dateUtc="2024-04-02T20:45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B485E1" w16cex:dateUtc="2024-03-31T22:01:00Z"/>
  <w16cex:commentExtensible w16cex:durableId="29CFE1F7" w16cex:dateUtc="2024-04-21T16:05:00Z"/>
  <w16cex:commentExtensible w16cex:durableId="29CE7DEF" w16cex:dateUtc="2024-04-20T14:46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98E1633" w16cid:durableId="281D0846"/>
  <w16cid:commentId w16cid:paraId="1AF67F5E" w16cid:durableId="281D0874"/>
  <w16cid:commentId w16cid:paraId="737663D9" w16cid:durableId="29CE72CA"/>
  <w16cid:commentId w16cid:paraId="3C6E3D05" w16cid:durableId="29CE72BB"/>
  <w16cid:commentId w16cid:paraId="3C760D0D" w16cid:durableId="292D69EC"/>
  <w16cid:commentId w16cid:paraId="198AED95" w16cid:durableId="29CE738A"/>
  <w16cid:commentId w16cid:paraId="47F98B5C" w16cid:durableId="281B27FF"/>
  <w16cid:commentId w16cid:paraId="00054B4D" w16cid:durableId="29CE8C0D"/>
  <w16cid:commentId w16cid:paraId="0BD73195" w16cid:durableId="29DD2C7A"/>
  <w16cid:commentId w16cid:paraId="1AAE47DB" w16cid:durableId="29DD26D0"/>
  <w16cid:commentId w16cid:paraId="5A8EE101" w16cid:durableId="281D0CBF"/>
  <w16cid:commentId w16cid:paraId="365AC1C6" w16cid:durableId="28124497"/>
  <w16cid:commentId w16cid:paraId="59ECCE95" w16cid:durableId="29CE8E8F"/>
  <w16cid:commentId w16cid:paraId="3D9DC97C" w16cid:durableId="29CE8EC3"/>
  <w16cid:commentId w16cid:paraId="52C89DAC" w16cid:durableId="280FA98F"/>
  <w16cid:commentId w16cid:paraId="10C0B0FA" w16cid:durableId="281D0E3D"/>
  <w16cid:commentId w16cid:paraId="731BA758" w16cid:durableId="29DC02D5"/>
  <w16cid:commentId w16cid:paraId="61AC5D1F" w16cid:durableId="29DCB373"/>
  <w16cid:commentId w16cid:paraId="721A7967" w16cid:durableId="29DC03BF"/>
  <w16cid:commentId w16cid:paraId="53614306" w16cid:durableId="29CE8F4B"/>
  <w16cid:commentId w16cid:paraId="40C4A547" w16cid:durableId="29CEB49C"/>
  <w16cid:commentId w16cid:paraId="0A0EFCBF" w16cid:durableId="29CE9C00"/>
  <w16cid:commentId w16cid:paraId="0534EACB" w16cid:durableId="29CEA000"/>
  <w16cid:commentId w16cid:paraId="51A8BAFE" w16cid:durableId="29CE9D1A"/>
  <w16cid:commentId w16cid:paraId="6D00DCF0" w16cid:durableId="29CEA2C7"/>
  <w16cid:commentId w16cid:paraId="1EF5BA78" w16cid:durableId="29CEA8E6"/>
  <w16cid:commentId w16cid:paraId="71968F27" w16cid:durableId="29CEA844"/>
  <w16cid:commentId w16cid:paraId="384BB4E4" w16cid:durableId="29CEB0FC"/>
  <w16cid:commentId w16cid:paraId="5F9357F3" w16cid:durableId="29CE9D3E"/>
  <w16cid:commentId w16cid:paraId="68AF6C30" w16cid:durableId="29CE9D46"/>
  <w16cid:commentId w16cid:paraId="6F30AFA1" w16cid:durableId="29CE9D8B"/>
  <w16cid:commentId w16cid:paraId="4E74E3E9" w16cid:durableId="29CE9D58"/>
  <w16cid:commentId w16cid:paraId="19437B7A" w16cid:durableId="281D0E07"/>
  <w16cid:commentId w16cid:paraId="7AC12E0E" w16cid:durableId="29CE8704"/>
  <w16cid:commentId w16cid:paraId="35956B7E" w16cid:durableId="29CEA99D"/>
  <w16cid:commentId w16cid:paraId="50CBB2D7" w16cid:durableId="29CE7EA4"/>
  <w16cid:commentId w16cid:paraId="104EC009" w16cid:durableId="29CFC7DE"/>
  <w16cid:commentId w16cid:paraId="4FFE5297" w16cid:durableId="29CFC8BB"/>
  <w16cid:commentId w16cid:paraId="77EB937A" w16cid:durableId="29355CCA"/>
  <w16cid:commentId w16cid:paraId="2385B0F3" w16cid:durableId="29B71736"/>
  <w16cid:commentId w16cid:paraId="5E7EE314" w16cid:durableId="29CFCBA3"/>
  <w16cid:commentId w16cid:paraId="6BFB1435" w16cid:durableId="29CFBA5B"/>
  <w16cid:commentId w16cid:paraId="01E02BE9" w16cid:durableId="29CFDEF0"/>
  <w16cid:commentId w16cid:paraId="1ADC9719" w16cid:durableId="29CFCA78"/>
  <w16cid:commentId w16cid:paraId="1B9D5AF9" w16cid:durableId="29CFD17C"/>
  <w16cid:commentId w16cid:paraId="531604C4" w16cid:durableId="2936CC5F"/>
  <w16cid:commentId w16cid:paraId="3A31ACFA" w16cid:durableId="29B485E1"/>
  <w16cid:commentId w16cid:paraId="4E7754F4" w16cid:durableId="29CFE1F7"/>
  <w16cid:commentId w16cid:paraId="1053005B" w16cid:durableId="29CE7DEF"/>
  <w16cid:commentId w16cid:paraId="764CE6AF" w16cid:durableId="281D0E76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URWPalladio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nURWPalladi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8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3544C68C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3"/>
  </w:num>
  <w:num w:numId="2">
    <w:abstractNumId w:val="23"/>
  </w:num>
  <w:num w:numId="3">
    <w:abstractNumId w:val="23"/>
  </w:num>
  <w:num w:numId="4">
    <w:abstractNumId w:val="23"/>
  </w:num>
  <w:num w:numId="5">
    <w:abstractNumId w:val="11"/>
  </w:num>
  <w:num w:numId="6">
    <w:abstractNumId w:val="15"/>
  </w:num>
  <w:num w:numId="7">
    <w:abstractNumId w:val="17"/>
  </w:num>
  <w:num w:numId="8">
    <w:abstractNumId w:val="13"/>
  </w:num>
  <w:num w:numId="9">
    <w:abstractNumId w:val="19"/>
  </w:num>
  <w:num w:numId="10">
    <w:abstractNumId w:val="18"/>
  </w:num>
  <w:num w:numId="11">
    <w:abstractNumId w:val="22"/>
  </w:num>
  <w:num w:numId="12">
    <w:abstractNumId w:val="16"/>
  </w:num>
  <w:num w:numId="13">
    <w:abstractNumId w:val="24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4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</w:num>
  <w:num w:numId="29">
    <w:abstractNumId w:val="20"/>
  </w:num>
  <w:num w:numId="30">
    <w:abstractNumId w:val="12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4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25D16"/>
    <w:rsid w:val="00070CB4"/>
    <w:rsid w:val="000E1A1C"/>
    <w:rsid w:val="000E2856"/>
    <w:rsid w:val="000E3899"/>
    <w:rsid w:val="000F0C2C"/>
    <w:rsid w:val="00135E11"/>
    <w:rsid w:val="00181538"/>
    <w:rsid w:val="001B4711"/>
    <w:rsid w:val="001C245A"/>
    <w:rsid w:val="001E1746"/>
    <w:rsid w:val="00200CB7"/>
    <w:rsid w:val="00250AF8"/>
    <w:rsid w:val="00280132"/>
    <w:rsid w:val="00290E16"/>
    <w:rsid w:val="002A575C"/>
    <w:rsid w:val="002B35F8"/>
    <w:rsid w:val="002C3F1F"/>
    <w:rsid w:val="002D22E4"/>
    <w:rsid w:val="002E01F3"/>
    <w:rsid w:val="0033372E"/>
    <w:rsid w:val="003465F2"/>
    <w:rsid w:val="003702EA"/>
    <w:rsid w:val="003A3775"/>
    <w:rsid w:val="003C4B53"/>
    <w:rsid w:val="003D407A"/>
    <w:rsid w:val="003F32FE"/>
    <w:rsid w:val="004021A3"/>
    <w:rsid w:val="004251CB"/>
    <w:rsid w:val="00433823"/>
    <w:rsid w:val="0045602F"/>
    <w:rsid w:val="0045675B"/>
    <w:rsid w:val="00464025"/>
    <w:rsid w:val="00471089"/>
    <w:rsid w:val="00486E89"/>
    <w:rsid w:val="00496D26"/>
    <w:rsid w:val="004C365F"/>
    <w:rsid w:val="005002C3"/>
    <w:rsid w:val="00502823"/>
    <w:rsid w:val="005170B8"/>
    <w:rsid w:val="0052077A"/>
    <w:rsid w:val="00525941"/>
    <w:rsid w:val="00545F72"/>
    <w:rsid w:val="0056525F"/>
    <w:rsid w:val="00570453"/>
    <w:rsid w:val="005756CC"/>
    <w:rsid w:val="00594BC5"/>
    <w:rsid w:val="005B0524"/>
    <w:rsid w:val="005E3914"/>
    <w:rsid w:val="005F458C"/>
    <w:rsid w:val="0060053A"/>
    <w:rsid w:val="00622644"/>
    <w:rsid w:val="00625DDD"/>
    <w:rsid w:val="0065469E"/>
    <w:rsid w:val="006A08A6"/>
    <w:rsid w:val="006B5619"/>
    <w:rsid w:val="006D7C27"/>
    <w:rsid w:val="006E0612"/>
    <w:rsid w:val="007075FB"/>
    <w:rsid w:val="007177EA"/>
    <w:rsid w:val="007249B4"/>
    <w:rsid w:val="00754959"/>
    <w:rsid w:val="00771BCE"/>
    <w:rsid w:val="0078421D"/>
    <w:rsid w:val="00784342"/>
    <w:rsid w:val="007A69AB"/>
    <w:rsid w:val="007B2366"/>
    <w:rsid w:val="007B64A4"/>
    <w:rsid w:val="007C42F2"/>
    <w:rsid w:val="007E6D93"/>
    <w:rsid w:val="007F0475"/>
    <w:rsid w:val="008078BE"/>
    <w:rsid w:val="0085403A"/>
    <w:rsid w:val="00882211"/>
    <w:rsid w:val="00890685"/>
    <w:rsid w:val="00891BAF"/>
    <w:rsid w:val="008B726B"/>
    <w:rsid w:val="008E095F"/>
    <w:rsid w:val="00915A42"/>
    <w:rsid w:val="00917C8A"/>
    <w:rsid w:val="00920294"/>
    <w:rsid w:val="00974093"/>
    <w:rsid w:val="009923DE"/>
    <w:rsid w:val="00996D2F"/>
    <w:rsid w:val="009A5832"/>
    <w:rsid w:val="009A7B77"/>
    <w:rsid w:val="009B2BB1"/>
    <w:rsid w:val="009C34C5"/>
    <w:rsid w:val="009C7D6A"/>
    <w:rsid w:val="009F2B12"/>
    <w:rsid w:val="00A111DD"/>
    <w:rsid w:val="00A172C7"/>
    <w:rsid w:val="00A535A2"/>
    <w:rsid w:val="00A717E9"/>
    <w:rsid w:val="00A8197D"/>
    <w:rsid w:val="00A84917"/>
    <w:rsid w:val="00AB10EB"/>
    <w:rsid w:val="00AC583C"/>
    <w:rsid w:val="00AE65DE"/>
    <w:rsid w:val="00B1366D"/>
    <w:rsid w:val="00B13846"/>
    <w:rsid w:val="00B31322"/>
    <w:rsid w:val="00B7145C"/>
    <w:rsid w:val="00B72707"/>
    <w:rsid w:val="00BD7075"/>
    <w:rsid w:val="00C10352"/>
    <w:rsid w:val="00C64601"/>
    <w:rsid w:val="00CC065B"/>
    <w:rsid w:val="00D365B1"/>
    <w:rsid w:val="00D536A7"/>
    <w:rsid w:val="00D70381"/>
    <w:rsid w:val="00D83E38"/>
    <w:rsid w:val="00DA1E9E"/>
    <w:rsid w:val="00DA335D"/>
    <w:rsid w:val="00DC6524"/>
    <w:rsid w:val="00DD46C5"/>
    <w:rsid w:val="00DF348A"/>
    <w:rsid w:val="00E35DFB"/>
    <w:rsid w:val="00E53400"/>
    <w:rsid w:val="00E55438"/>
    <w:rsid w:val="00E6012B"/>
    <w:rsid w:val="00E63F19"/>
    <w:rsid w:val="00E673EF"/>
    <w:rsid w:val="00E756F5"/>
    <w:rsid w:val="00ED0D17"/>
    <w:rsid w:val="00EF7194"/>
    <w:rsid w:val="00F041E2"/>
    <w:rsid w:val="00F11CBC"/>
    <w:rsid w:val="00F31E32"/>
    <w:rsid w:val="00F35CEF"/>
    <w:rsid w:val="00F522FF"/>
    <w:rsid w:val="00F744DA"/>
    <w:rsid w:val="00F90FD6"/>
    <w:rsid w:val="00F95B6C"/>
    <w:rsid w:val="00FC3DF4"/>
    <w:rsid w:val="00FD5702"/>
    <w:rsid w:val="00FE386D"/>
    <w:rsid w:val="00FE49F6"/>
    <w:rsid w:val="00FE5094"/>
    <w:rsid w:val="00FF4A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FC3DF4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FC3DF4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996D2F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996D2F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6E0612"/>
    <w:pPr>
      <w:keepNext/>
      <w:keepLines/>
      <w:numPr>
        <w:numId w:val="4"/>
      </w:numPr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6E0612"/>
    <w:rPr>
      <w:rFonts w:ascii="Times New Roman" w:eastAsia="Times New Roman" w:hAnsi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56525F"/>
    <w:pPr>
      <w:keepNext/>
      <w:keepLines/>
      <w:numPr>
        <w:ilvl w:val="1"/>
        <w:numId w:val="1"/>
      </w:numPr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56525F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6E0612"/>
    <w:pPr>
      <w:keepLines/>
      <w:spacing w:after="0" w:line="360" w:lineRule="auto"/>
      <w:jc w:val="center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hyperlink" Target="https://ru.wikipedia.org/wiki/%D0%A1%D0%BB%D1%83%D0%B6%D0%B5%D0%B1%D0%BD%D0%B0%D1%8F:%D0%98%D1%81%D1%82%D0%BE%D1%87%D0%BD%D0%B8%D0%BA%D0%B8_%D0%BA%D0%BD%D0%B8%D0%B3/9780470128688" TargetMode="External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4.bin"/><Relationship Id="rId39" Type="http://schemas.openxmlformats.org/officeDocument/2006/relationships/image" Target="media/image22.png"/><Relationship Id="rId21" Type="http://schemas.openxmlformats.org/officeDocument/2006/relationships/image" Target="media/image10.png"/><Relationship Id="rId34" Type="http://schemas.openxmlformats.org/officeDocument/2006/relationships/oleObject" Target="embeddings/oleObject7.bin"/><Relationship Id="rId42" Type="http://schemas.openxmlformats.org/officeDocument/2006/relationships/image" Target="media/image25.png"/><Relationship Id="rId47" Type="http://schemas.openxmlformats.org/officeDocument/2006/relationships/image" Target="media/image29.png"/><Relationship Id="rId50" Type="http://schemas.openxmlformats.org/officeDocument/2006/relationships/glossaryDocument" Target="glossary/document.xml"/><Relationship Id="rId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15.emf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image" Target="media/image17.png"/><Relationship Id="rId37" Type="http://schemas.openxmlformats.org/officeDocument/2006/relationships/oleObject" Target="embeddings/oleObject8.bin"/><Relationship Id="rId40" Type="http://schemas.openxmlformats.org/officeDocument/2006/relationships/image" Target="media/image23.png"/><Relationship Id="rId45" Type="http://schemas.openxmlformats.org/officeDocument/2006/relationships/image" Target="media/image28.e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2.emf"/><Relationship Id="rId28" Type="http://schemas.openxmlformats.org/officeDocument/2006/relationships/oleObject" Target="embeddings/oleObject5.bin"/><Relationship Id="rId36" Type="http://schemas.openxmlformats.org/officeDocument/2006/relationships/image" Target="media/image20.emf"/><Relationship Id="rId49" Type="http://schemas.microsoft.com/office/2011/relationships/people" Target="people.xml"/><Relationship Id="rId10" Type="http://schemas.openxmlformats.org/officeDocument/2006/relationships/image" Target="media/image1.png"/><Relationship Id="rId19" Type="http://schemas.openxmlformats.org/officeDocument/2006/relationships/image" Target="media/image9.emf"/><Relationship Id="rId31" Type="http://schemas.openxmlformats.org/officeDocument/2006/relationships/image" Target="media/image16.png"/><Relationship Id="rId44" Type="http://schemas.openxmlformats.org/officeDocument/2006/relationships/image" Target="media/image27.emf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4.emf"/><Relationship Id="rId30" Type="http://schemas.openxmlformats.org/officeDocument/2006/relationships/oleObject" Target="embeddings/oleObject6.bin"/><Relationship Id="rId35" Type="http://schemas.openxmlformats.org/officeDocument/2006/relationships/image" Target="media/image19.png"/><Relationship Id="rId43" Type="http://schemas.openxmlformats.org/officeDocument/2006/relationships/image" Target="media/image26.emf"/><Relationship Id="rId48" Type="http://schemas.openxmlformats.org/officeDocument/2006/relationships/fontTable" Target="fontTable.xml"/><Relationship Id="rId8" Type="http://schemas.microsoft.com/office/2016/09/relationships/commentsIds" Target="commentsIds.xml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emf"/><Relationship Id="rId25" Type="http://schemas.openxmlformats.org/officeDocument/2006/relationships/image" Target="media/image13.emf"/><Relationship Id="rId33" Type="http://schemas.openxmlformats.org/officeDocument/2006/relationships/image" Target="media/image18.emf"/><Relationship Id="rId38" Type="http://schemas.openxmlformats.org/officeDocument/2006/relationships/image" Target="media/image21.png"/><Relationship Id="rId46" Type="http://schemas.openxmlformats.org/officeDocument/2006/relationships/oleObject" Target="embeddings/oleObject9.bin"/><Relationship Id="rId20" Type="http://schemas.openxmlformats.org/officeDocument/2006/relationships/oleObject" Target="embeddings/oleObject2.bin"/><Relationship Id="rId41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comments" Target="comment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C9CC35E1764F7FAEDAFC71CB4522C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E0C5A91-D572-427C-B24D-6D44A96A6D9E}"/>
      </w:docPartPr>
      <w:docPartBody>
        <w:p w:rsidR="00511E9D" w:rsidRDefault="00511E9D" w:rsidP="00511E9D">
          <w:pPr>
            <w:pStyle w:val="11C9CC35E1764F7FAEDAFC71CB4522C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ED32260C7E1425C90BAE912E1EFD0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4585F45-BB56-4AC4-859C-2C400291EDC1}"/>
      </w:docPartPr>
      <w:docPartBody>
        <w:p w:rsidR="00511E9D" w:rsidRDefault="00511E9D" w:rsidP="00511E9D">
          <w:pPr>
            <w:pStyle w:val="6ED32260C7E1425C90BAE912E1EFD0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0BD2E1DC58AC4F049659C4A4549CE9C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AB8A9F5-3FB9-4B73-AB98-37E8A3D1E743}"/>
      </w:docPartPr>
      <w:docPartBody>
        <w:p w:rsidR="00511E9D" w:rsidRDefault="00511E9D" w:rsidP="00511E9D">
          <w:pPr>
            <w:pStyle w:val="0BD2E1DC58AC4F049659C4A4549CE9C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427BAC22C8E414192587E1FC683BCC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7F7AC6E-19AA-4964-961C-6EE67C53C2AC}"/>
      </w:docPartPr>
      <w:docPartBody>
        <w:p w:rsidR="00511E9D" w:rsidRDefault="00511E9D" w:rsidP="00511E9D">
          <w:pPr>
            <w:pStyle w:val="8427BAC22C8E414192587E1FC683BCC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B68D8416D3F48ACAC6C25D5762717B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C5D8A35-150E-4714-B5AF-1984414140A1}"/>
      </w:docPartPr>
      <w:docPartBody>
        <w:p w:rsidR="00511E9D" w:rsidRDefault="00511E9D" w:rsidP="00511E9D">
          <w:pPr>
            <w:pStyle w:val="3B68D8416D3F48ACAC6C25D5762717B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6156389AF346C49081F16869723A2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897585-7646-4AA6-81AA-18D2B0C5E851}"/>
      </w:docPartPr>
      <w:docPartBody>
        <w:p w:rsidR="00511E9D" w:rsidRDefault="00511E9D" w:rsidP="00511E9D">
          <w:pPr>
            <w:pStyle w:val="BB6156389AF346C49081F16869723A29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D4171AA71644D799E0241DF2F8EB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A77403-EB39-4B70-B7F0-A8C40B332471}"/>
      </w:docPartPr>
      <w:docPartBody>
        <w:p w:rsidR="00511E9D" w:rsidRDefault="00511E9D" w:rsidP="00511E9D">
          <w:pPr>
            <w:pStyle w:val="CFD4171AA71644D799E0241DF2F8EB1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8116C4BA9EC42CA99AF749ADB13377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5E903EC-A560-424D-86F5-ACA1B94A7E61}"/>
      </w:docPartPr>
      <w:docPartBody>
        <w:p w:rsidR="00CB10D0" w:rsidRDefault="00511E9D" w:rsidP="00511E9D">
          <w:pPr>
            <w:pStyle w:val="C8116C4BA9EC42CA99AF749ADB13377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2D45B5B9AF4DE696945F35688F9E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87A0D03-6BFD-45C3-9BAE-E8A5574D8915}"/>
      </w:docPartPr>
      <w:docPartBody>
        <w:p w:rsidR="00CB10D0" w:rsidRDefault="00511E9D" w:rsidP="00511E9D">
          <w:pPr>
            <w:pStyle w:val="112D45B5B9AF4DE696945F35688F9E39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83348CB4AA948D29014EA5D74B9C4B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8481C35-5666-46F4-ACA8-E53D4FFE019A}"/>
      </w:docPartPr>
      <w:docPartBody>
        <w:p w:rsidR="00CB10D0" w:rsidRDefault="00511E9D" w:rsidP="00511E9D">
          <w:pPr>
            <w:pStyle w:val="C83348CB4AA948D29014EA5D74B9C4B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E20EEF8D6DA5411283B459749604E33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49CF41-CD30-4C02-BE21-74672F52ABE8}"/>
      </w:docPartPr>
      <w:docPartBody>
        <w:p w:rsidR="00CB10D0" w:rsidRDefault="00511E9D" w:rsidP="00511E9D">
          <w:pPr>
            <w:pStyle w:val="E20EEF8D6DA5411283B459749604E33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8FDC32F0DD34AFF834A02177EF606B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AFD0D5A-0577-4524-ABC3-ECA5FD973448}"/>
      </w:docPartPr>
      <w:docPartBody>
        <w:p w:rsidR="00F2308C" w:rsidRDefault="00F2308C" w:rsidP="00F2308C">
          <w:pPr>
            <w:pStyle w:val="F8FDC32F0DD34AFF834A02177EF606B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EA6B36252669436EB2426423F9480F6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7EC1BAD-B769-45F4-97E8-F18F7422EAA0}"/>
      </w:docPartPr>
      <w:docPartBody>
        <w:p w:rsidR="00F2308C" w:rsidRDefault="00F2308C" w:rsidP="00F2308C">
          <w:pPr>
            <w:pStyle w:val="EA6B36252669436EB2426423F9480F6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000000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URWPalladioL-Bold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RWPalladioL-Ita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nURWPalladi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2C79D6"/>
    <w:rsid w:val="00511E9D"/>
    <w:rsid w:val="00CB10D0"/>
    <w:rsid w:val="00F23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2308C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814628A7-72A1-4396-AB24-074D0D2CD7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6</TotalTime>
  <Pages>29</Pages>
  <Words>77975</Words>
  <Characters>444464</Characters>
  <Application>Microsoft Office Word</Application>
  <DocSecurity>0</DocSecurity>
  <Lines>3703</Lines>
  <Paragraphs>10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82</cp:revision>
  <dcterms:created xsi:type="dcterms:W3CDTF">2024-04-20T13:51:00Z</dcterms:created>
  <dcterms:modified xsi:type="dcterms:W3CDTF">2024-05-01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8">
    <vt:lpwstr>D:\Programs\Citavi\User files\Projects\Course\Course.ctv6</vt:lpwstr>
  </property>
  <property fmtid="{D5CDD505-2E9C-101B-9397-08002B2CF9AE}" pid="4" name="CitaviDocumentProperty_7">
    <vt:lpwstr>Course</vt:lpwstr>
  </property>
  <property fmtid="{D5CDD505-2E9C-101B-9397-08002B2CF9AE}" pid="5" name="CitaviDocumentProperty_1">
    <vt:lpwstr>6.15.2.0</vt:lpwstr>
  </property>
</Properties>
</file>